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50FC09" w14:textId="77777777" w:rsidR="005721BC" w:rsidRPr="001F596C" w:rsidRDefault="00124E86" w:rsidP="007E3B82">
      <w:pPr>
        <w:widowControl w:val="0"/>
        <w:spacing w:after="0" w:line="288" w:lineRule="auto"/>
        <w:jc w:val="center"/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32"/>
          <w:szCs w:val="32"/>
        </w:rPr>
        <w:t xml:space="preserve">CHUYÊN ĐỀ: </w:t>
      </w:r>
    </w:p>
    <w:p w14:paraId="54ED76D1" w14:textId="77777777" w:rsidR="001F596C" w:rsidRDefault="005721BC" w:rsidP="007E3B82">
      <w:pPr>
        <w:widowControl w:val="0"/>
        <w:spacing w:after="0" w:line="288" w:lineRule="auto"/>
        <w:jc w:val="center"/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  <w:t xml:space="preserve">RÈN KỸ NĂNG GIẢI BÀI TẬP HÌNH HỌC PHẲNG </w:t>
      </w:r>
    </w:p>
    <w:p w14:paraId="32897783" w14:textId="34F422CB" w:rsidR="005721BC" w:rsidRPr="001F596C" w:rsidRDefault="005721BC" w:rsidP="007E3B82">
      <w:pPr>
        <w:widowControl w:val="0"/>
        <w:spacing w:after="0" w:line="288" w:lineRule="auto"/>
        <w:jc w:val="center"/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  <w:t>CHO HỌC SINH LỚP 9</w:t>
      </w:r>
    </w:p>
    <w:p w14:paraId="45A6F35B" w14:textId="0C608650" w:rsidR="00124E86" w:rsidRPr="001F596C" w:rsidRDefault="00124E86" w:rsidP="007E3B82">
      <w:pPr>
        <w:widowControl w:val="0"/>
        <w:spacing w:after="0" w:line="288" w:lineRule="auto"/>
        <w:jc w:val="center"/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32"/>
          <w:szCs w:val="32"/>
        </w:rPr>
        <w:t>Bài</w:t>
      </w:r>
      <w:r w:rsidR="007C105C" w:rsidRPr="001F596C"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  <w:t xml:space="preserve"> </w:t>
      </w:r>
      <w:r w:rsidRPr="001F596C">
        <w:rPr>
          <w:rFonts w:ascii="Times New Roman" w:hAnsi="Times New Roman" w:cs="Times New Roman"/>
          <w:b/>
          <w:bCs/>
          <w:color w:val="FF0000"/>
          <w:sz w:val="32"/>
          <w:szCs w:val="32"/>
        </w:rPr>
        <w:t xml:space="preserve">: </w:t>
      </w:r>
      <w:r w:rsidR="005721BC" w:rsidRPr="001F596C">
        <w:rPr>
          <w:rFonts w:ascii="Times New Roman" w:hAnsi="Times New Roman" w:cs="Times New Roman"/>
          <w:b/>
          <w:bCs/>
          <w:color w:val="FF0000"/>
          <w:sz w:val="32"/>
          <w:szCs w:val="32"/>
          <w:lang w:val="en-US"/>
        </w:rPr>
        <w:t>ÔN TẬP HÌNH HỌC</w:t>
      </w:r>
    </w:p>
    <w:p w14:paraId="202B064F" w14:textId="25E628EB" w:rsidR="00124E86" w:rsidRPr="001F596C" w:rsidRDefault="00124E86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F596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I. </w:t>
      </w:r>
      <w:r w:rsidR="00F07F0B" w:rsidRPr="001F596C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MỤC TIÊU BÀI HỌC</w:t>
      </w:r>
      <w:r w:rsidRPr="001F596C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2D9DB99A" w14:textId="3A8AF147" w:rsidR="00124E86" w:rsidRPr="001F596C" w:rsidRDefault="00124E8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  <w:t>1. Về kiến thức</w:t>
      </w:r>
    </w:p>
    <w:p w14:paraId="0E00EACC" w14:textId="3075E4EF" w:rsidR="00D830F8" w:rsidRPr="001F596C" w:rsidRDefault="007C105C" w:rsidP="005721BC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Thông qua việc khai thác </w:t>
      </w:r>
      <w:r w:rsidR="005721BC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>một số dạng bài tập</w:t>
      </w: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, HS được </w:t>
      </w:r>
      <w:r w:rsidR="005721BC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>củng cố</w:t>
      </w: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 kiến thức về </w:t>
      </w:r>
      <w:r w:rsidR="005721BC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>chứng minh hình học</w:t>
      </w:r>
      <w:r w:rsidR="005721BC" w:rsidRPr="001F596C">
        <w:rPr>
          <w:rFonts w:ascii="Times New Roman" w:hAnsi="Times New Roman" w:cs="Times New Roman"/>
          <w:sz w:val="28"/>
          <w:szCs w:val="28"/>
          <w:lang w:val="en-US"/>
        </w:rPr>
        <w:t>, đặc biệt là các dạng thường có khi thi vào lớp 10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D830F8" w:rsidRPr="001F596C">
        <w:rPr>
          <w:rFonts w:ascii="Times New Roman" w:eastAsia="Calibri" w:hAnsi="Times New Roman" w:cs="Times New Roman"/>
          <w:sz w:val="28"/>
          <w:szCs w:val="28"/>
        </w:rPr>
        <w:t>Đồng thời giúp HS tránh được một số lỗi trình bày</w:t>
      </w:r>
    </w:p>
    <w:p w14:paraId="19E5F056" w14:textId="6D84CD46" w:rsidR="00124E86" w:rsidRPr="001F596C" w:rsidRDefault="00124E8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  <w:t>2. Về năng lực</w:t>
      </w:r>
    </w:p>
    <w:p w14:paraId="2541C273" w14:textId="1DE79D1C" w:rsidR="00124E86" w:rsidRPr="001F596C" w:rsidRDefault="00124E86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596C">
        <w:rPr>
          <w:rFonts w:ascii="Times New Roman" w:hAnsi="Times New Roman" w:cs="Times New Roman"/>
          <w:sz w:val="28"/>
          <w:szCs w:val="28"/>
        </w:rPr>
        <w:t xml:space="preserve">- </w:t>
      </w:r>
      <w:r w:rsidR="007C105C"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Nêu được những kiến thức đã </w:t>
      </w:r>
      <w:r w:rsidR="005721BC" w:rsidRPr="001F596C">
        <w:rPr>
          <w:rFonts w:ascii="Times New Roman" w:hAnsi="Times New Roman" w:cs="Times New Roman"/>
          <w:sz w:val="28"/>
          <w:szCs w:val="28"/>
          <w:lang w:val="en-US"/>
        </w:rPr>
        <w:t>học về một số dạng bài tập</w:t>
      </w:r>
    </w:p>
    <w:p w14:paraId="3C8782E7" w14:textId="76414EEF" w:rsidR="00D830F8" w:rsidRPr="001F596C" w:rsidRDefault="00124E86" w:rsidP="007E3B82">
      <w:pPr>
        <w:widowControl w:val="0"/>
        <w:spacing w:after="0" w:line="288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sz w:val="28"/>
          <w:szCs w:val="28"/>
        </w:rPr>
        <w:t xml:space="preserve">- </w:t>
      </w:r>
      <w:r w:rsidR="00D830F8"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>HS</w:t>
      </w:r>
      <w:r w:rsidR="00D830F8" w:rsidRPr="001F596C">
        <w:rPr>
          <w:rFonts w:ascii="Times New Roman" w:eastAsia="Calibri" w:hAnsi="Times New Roman" w:cs="Times New Roman"/>
          <w:sz w:val="28"/>
          <w:szCs w:val="28"/>
        </w:rPr>
        <w:t xml:space="preserve"> hệ thống được các dạng bài thường gặp trong bài hình học phẳng cũng như các phương pháp cơ bản thường dùng</w:t>
      </w:r>
    </w:p>
    <w:p w14:paraId="73C9D792" w14:textId="1C2E6FE6" w:rsidR="00124E86" w:rsidRPr="001F596C" w:rsidRDefault="00124E8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  <w:t>3. Về phẩm chất</w:t>
      </w:r>
    </w:p>
    <w:p w14:paraId="7B8DB8F5" w14:textId="2D7A6B5F" w:rsidR="00082516" w:rsidRPr="001F596C" w:rsidRDefault="00082516" w:rsidP="0008251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Thực hiện bài học này sẽ góp phần hình thành và phát triển một số thành tố </w:t>
      </w:r>
      <w:r w:rsidR="000340A2" w:rsidRPr="001F596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>hẩm chất của học sinh như sau:</w:t>
      </w:r>
    </w:p>
    <w:p w14:paraId="7B2B9EF5" w14:textId="78F44698" w:rsidR="00264453" w:rsidRPr="001F596C" w:rsidRDefault="007C105C" w:rsidP="00082516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HS không chỉ 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>được rèn</w:t>
      </w:r>
      <w:r w:rsidR="001A50A1"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 kĩ năng 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>giải bài tập hình học</w:t>
      </w:r>
      <w:r w:rsidR="001A50A1"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 mà cò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D830F8" w:rsidRPr="001F596C">
        <w:rPr>
          <w:rFonts w:ascii="Times New Roman" w:eastAsia="Calibri" w:hAnsi="Times New Roman" w:cs="Times New Roman"/>
          <w:sz w:val="28"/>
          <w:szCs w:val="28"/>
        </w:rPr>
        <w:t>lồng ghép tích hợp liên môn</w:t>
      </w:r>
      <w:r w:rsidR="00D830F8"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giúp </w:t>
      </w:r>
      <w:r w:rsidR="005B72EA"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>HS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 chăm </w:t>
      </w:r>
      <w:r w:rsidR="00082516" w:rsidRPr="001F596C">
        <w:rPr>
          <w:rFonts w:ascii="Times New Roman" w:hAnsi="Times New Roman" w:cs="Times New Roman"/>
          <w:sz w:val="28"/>
          <w:szCs w:val="28"/>
          <w:lang w:val="en-US"/>
        </w:rPr>
        <w:t>học, tích cực tham gia trong các hoạt động giáo dục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>; thêm yêu quê hương đất nước</w:t>
      </w:r>
    </w:p>
    <w:p w14:paraId="654E787E" w14:textId="36CA5310" w:rsidR="00082516" w:rsidRPr="001F596C" w:rsidRDefault="00082516" w:rsidP="0008251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sz w:val="28"/>
          <w:szCs w:val="28"/>
          <w:lang w:val="en-US"/>
        </w:rPr>
        <w:t>Nhân ái: Thể hiện sự cảm thông và s</w:t>
      </w:r>
      <w:r w:rsidR="001A50A1" w:rsidRPr="001F596C">
        <w:rPr>
          <w:rFonts w:ascii="Times New Roman" w:hAnsi="Times New Roman" w:cs="Times New Roman"/>
          <w:sz w:val="28"/>
          <w:szCs w:val="28"/>
          <w:lang w:val="en-US"/>
        </w:rPr>
        <w:t>ẵ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>n sàng giúp đỡ bạn trong quá trình thảo luận nhóm.</w:t>
      </w:r>
    </w:p>
    <w:p w14:paraId="57F62B2F" w14:textId="767E229B" w:rsidR="00082516" w:rsidRPr="001F596C" w:rsidRDefault="00082516" w:rsidP="0008251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sz w:val="28"/>
          <w:szCs w:val="28"/>
          <w:lang w:val="en-US"/>
        </w:rPr>
        <w:t>Trung thực: Truyền đạt các thông tin chính xác, khách quan.</w:t>
      </w:r>
    </w:p>
    <w:p w14:paraId="5670C3BE" w14:textId="77777777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II. THIẾT BỊ DẠY HỌC VÀ HỌC LIỆU </w:t>
      </w:r>
    </w:p>
    <w:p w14:paraId="38BF20EE" w14:textId="3BBA6488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  <w:t>1. Đối với giáo viên</w:t>
      </w:r>
    </w:p>
    <w:p w14:paraId="2057E68E" w14:textId="77777777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596C">
        <w:rPr>
          <w:rFonts w:ascii="Times New Roman" w:hAnsi="Times New Roman" w:cs="Times New Roman"/>
          <w:sz w:val="28"/>
          <w:szCs w:val="28"/>
        </w:rPr>
        <w:t>- Kế hoạch bài dạy bản word và powerpoint</w:t>
      </w:r>
    </w:p>
    <w:p w14:paraId="5631BD21" w14:textId="252A8AA7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596C">
        <w:rPr>
          <w:rFonts w:ascii="Times New Roman" w:hAnsi="Times New Roman" w:cs="Times New Roman"/>
          <w:sz w:val="28"/>
          <w:szCs w:val="28"/>
        </w:rPr>
        <w:t>- SGK, S</w:t>
      </w:r>
      <w:r w:rsidR="00C2714A" w:rsidRPr="001F596C">
        <w:rPr>
          <w:rFonts w:ascii="Times New Roman" w:hAnsi="Times New Roman" w:cs="Times New Roman"/>
          <w:sz w:val="28"/>
          <w:szCs w:val="28"/>
        </w:rPr>
        <w:t>GV</w:t>
      </w:r>
      <w:r w:rsidRPr="001F596C">
        <w:rPr>
          <w:rFonts w:ascii="Times New Roman" w:hAnsi="Times New Roman" w:cs="Times New Roman"/>
          <w:sz w:val="28"/>
          <w:szCs w:val="28"/>
        </w:rPr>
        <w:t xml:space="preserve">, SBT 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D830F8" w:rsidRPr="001F596C">
        <w:rPr>
          <w:rFonts w:ascii="Times New Roman" w:hAnsi="Times New Roman" w:cs="Times New Roman"/>
          <w:sz w:val="28"/>
          <w:szCs w:val="28"/>
          <w:lang w:val="en-US"/>
        </w:rPr>
        <w:t>oán</w:t>
      </w:r>
      <w:r w:rsidRPr="001F596C">
        <w:rPr>
          <w:rFonts w:ascii="Times New Roman" w:hAnsi="Times New Roman" w:cs="Times New Roman"/>
          <w:sz w:val="28"/>
          <w:szCs w:val="28"/>
          <w:lang w:val="en-US"/>
        </w:rPr>
        <w:t xml:space="preserve"> học</w:t>
      </w:r>
      <w:r w:rsidR="007C105C" w:rsidRPr="001F596C">
        <w:rPr>
          <w:rFonts w:ascii="Times New Roman" w:hAnsi="Times New Roman" w:cs="Times New Roman"/>
          <w:sz w:val="28"/>
          <w:szCs w:val="28"/>
        </w:rPr>
        <w:t xml:space="preserve"> </w:t>
      </w:r>
      <w:r w:rsidR="007C105C" w:rsidRPr="001F596C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1F596C">
        <w:rPr>
          <w:rFonts w:ascii="Times New Roman" w:hAnsi="Times New Roman" w:cs="Times New Roman"/>
          <w:sz w:val="28"/>
          <w:szCs w:val="28"/>
        </w:rPr>
        <w:t xml:space="preserve"> (Bộ sách Kết nối tri thức với cuộc sống).</w:t>
      </w:r>
    </w:p>
    <w:p w14:paraId="557CD1D3" w14:textId="75321318" w:rsidR="00124E86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- </w:t>
      </w:r>
      <w:r w:rsidR="00124E86" w:rsidRPr="001F596C">
        <w:rPr>
          <w:rFonts w:ascii="Times New Roman" w:eastAsia="Times New Roman" w:hAnsi="Times New Roman" w:cs="Times New Roman"/>
          <w:sz w:val="28"/>
          <w:szCs w:val="28"/>
        </w:rPr>
        <w:t xml:space="preserve">Nghiên cứu </w:t>
      </w:r>
      <w:r w:rsidR="00264453" w:rsidRPr="001F596C">
        <w:rPr>
          <w:rFonts w:ascii="Times New Roman" w:eastAsia="Times New Roman" w:hAnsi="Times New Roman" w:cs="Times New Roman"/>
          <w:sz w:val="28"/>
          <w:szCs w:val="28"/>
        </w:rPr>
        <w:t xml:space="preserve">việc </w:t>
      </w:r>
      <w:r w:rsidR="007C105C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sử dụng phần mềm </w:t>
      </w:r>
      <w:r w:rsidR="00D830F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Padlet, Quiz</w:t>
      </w:r>
      <w:r w:rsidR="00494DC8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="00D830F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  <w:r w:rsidR="00494DC8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  <w:r w:rsidR="007C105C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</w:p>
    <w:p w14:paraId="308A7ED2" w14:textId="42F92049" w:rsidR="00264453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- C</w:t>
      </w:r>
      <w:r w:rsidR="00264453" w:rsidRPr="001F596C">
        <w:rPr>
          <w:rFonts w:ascii="Times New Roman" w:eastAsia="Times New Roman" w:hAnsi="Times New Roman" w:cs="Times New Roman"/>
          <w:sz w:val="28"/>
          <w:szCs w:val="28"/>
        </w:rPr>
        <w:t>huẩn bị</w:t>
      </w:r>
      <w:r w:rsidR="00ED6724" w:rsidRPr="001F596C">
        <w:rPr>
          <w:rFonts w:ascii="Times New Roman" w:eastAsia="Times New Roman" w:hAnsi="Times New Roman" w:cs="Times New Roman"/>
          <w:sz w:val="28"/>
          <w:szCs w:val="28"/>
        </w:rPr>
        <w:t xml:space="preserve"> máy tính, ipad và các thiết bị mạng để học sinh thực hành.</w:t>
      </w:r>
    </w:p>
    <w:p w14:paraId="005109FF" w14:textId="5737F687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0033CC"/>
          <w:sz w:val="28"/>
          <w:szCs w:val="28"/>
          <w:lang w:val="en-US" w:eastAsia="en-ID"/>
        </w:rPr>
        <w:t>2. Đối với học sinh</w:t>
      </w:r>
    </w:p>
    <w:p w14:paraId="6BD9AAF6" w14:textId="2C2D928C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sz w:val="28"/>
          <w:szCs w:val="28"/>
        </w:rPr>
        <w:t>- SGK</w:t>
      </w:r>
      <w:r w:rsidR="007C105C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</w:t>
      </w:r>
      <w:r w:rsidR="00D830F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oán</w:t>
      </w:r>
      <w:r w:rsidR="007C105C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học 9</w:t>
      </w:r>
      <w:r w:rsidRPr="001F596C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8F98A30" w14:textId="08D71E0C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sz w:val="28"/>
          <w:szCs w:val="28"/>
        </w:rPr>
        <w:t>- Các sản phẩm, dự án học tập của học sinh.</w:t>
      </w:r>
    </w:p>
    <w:p w14:paraId="51C78B98" w14:textId="0B590D27" w:rsidR="00BB7B1C" w:rsidRPr="001F596C" w:rsidRDefault="00D830F8" w:rsidP="007E3B82">
      <w:pPr>
        <w:pStyle w:val="ListParagraph"/>
        <w:widowControl w:val="0"/>
        <w:numPr>
          <w:ilvl w:val="0"/>
          <w:numId w:val="20"/>
        </w:numPr>
        <w:spacing w:after="0" w:line="288" w:lineRule="auto"/>
        <w:ind w:left="0"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6 nhóm</w:t>
      </w:r>
      <w:r w:rsidR="00705385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: </w:t>
      </w:r>
      <w:r w:rsidR="007B4807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uẩn bị </w:t>
      </w: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các nội dung ôn tập</w:t>
      </w:r>
      <w:r w:rsidR="007B4807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heo yêu cầu.</w:t>
      </w:r>
    </w:p>
    <w:p w14:paraId="4D9BCFA5" w14:textId="3B1F59D5" w:rsidR="00F07F0B" w:rsidRPr="001F596C" w:rsidRDefault="00D830F8" w:rsidP="007E3B82">
      <w:pPr>
        <w:pStyle w:val="ListParagraph"/>
        <w:widowControl w:val="0"/>
        <w:numPr>
          <w:ilvl w:val="0"/>
          <w:numId w:val="20"/>
        </w:numPr>
        <w:spacing w:after="0" w:line="288" w:lineRule="auto"/>
        <w:ind w:left="0"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Mỗi HS</w:t>
      </w:r>
      <w:r w:rsidR="00F07F0B" w:rsidRPr="001F596C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Nộp bài tập đã làm ở nhà trên Padlet</w:t>
      </w:r>
    </w:p>
    <w:p w14:paraId="446DBAC3" w14:textId="77777777" w:rsidR="00F07F0B" w:rsidRPr="001F596C" w:rsidRDefault="00F07F0B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III. TIẾN TRÌNH DẠY HỌC</w:t>
      </w:r>
    </w:p>
    <w:p w14:paraId="124EB2C1" w14:textId="09B74AC3" w:rsidR="00ED6724" w:rsidRPr="001F596C" w:rsidRDefault="00F07F0B" w:rsidP="007E3B82">
      <w:pPr>
        <w:pStyle w:val="ListParagraph"/>
        <w:widowControl w:val="0"/>
        <w:numPr>
          <w:ilvl w:val="0"/>
          <w:numId w:val="22"/>
        </w:numPr>
        <w:spacing w:after="0" w:line="288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F596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OẠT ĐỘNG 1: </w:t>
      </w:r>
      <w:r w:rsidR="00D658CC" w:rsidRPr="001F596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HƯỚNG DẪN BTVN</w:t>
      </w:r>
      <w:r w:rsidRPr="001F596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</w:t>
      </w:r>
      <w:r w:rsidR="00E30097" w:rsidRPr="001F596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8</w:t>
      </w:r>
      <w:r w:rsidRPr="001F596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phút)</w:t>
      </w:r>
    </w:p>
    <w:p w14:paraId="79EA4A42" w14:textId="516C6082" w:rsidR="00F07F0B" w:rsidRPr="001F596C" w:rsidRDefault="00F07F0B" w:rsidP="007E3B82">
      <w:pPr>
        <w:pStyle w:val="ListParagraph"/>
        <w:widowControl w:val="0"/>
        <w:spacing w:after="0" w:line="288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 w:rsidRPr="001F596C">
        <w:rPr>
          <w:rFonts w:ascii="Times New Roman" w:eastAsia="Times New Roman" w:hAnsi="Times New Roman" w:cs="Times New Roman"/>
          <w:b/>
          <w:i/>
          <w:iCs/>
          <w:color w:val="0033CC"/>
          <w:sz w:val="28"/>
          <w:szCs w:val="28"/>
          <w:lang w:val="en-US" w:eastAsia="en-ID"/>
        </w:rPr>
        <w:t>a) Mục tiêu: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Tạo tâm thế và định hướng chú ý cho học sinh, kết nối kiến thức từ </w:t>
      </w:r>
      <w:r w:rsidR="00E27043" w:rsidRPr="001F596C">
        <w:rPr>
          <w:rFonts w:ascii="Times New Roman" w:hAnsi="Times New Roman" w:cs="Times New Roman"/>
          <w:bCs/>
          <w:sz w:val="28"/>
          <w:szCs w:val="28"/>
          <w:lang w:val="en-US"/>
        </w:rPr>
        <w:t>lý thuyết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vào nội dung bài học và nảy sinh nhu cầu, mong muốn để đi tìm hiểu </w:t>
      </w:r>
      <w:r w:rsidR="0007708B" w:rsidRPr="001F596C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>kiến thức</w:t>
      </w:r>
      <w:r w:rsidRPr="001F596C">
        <w:rPr>
          <w:rFonts w:ascii="Times New Roman" w:hAnsi="Times New Roman" w:cs="Times New Roman"/>
          <w:bCs/>
          <w:sz w:val="28"/>
          <w:szCs w:val="28"/>
        </w:rPr>
        <w:t>.</w:t>
      </w:r>
    </w:p>
    <w:p w14:paraId="2C2FCD4C" w14:textId="22F2E2F2" w:rsidR="00F07F0B" w:rsidRPr="001F596C" w:rsidRDefault="00F07F0B" w:rsidP="007E3B82">
      <w:pPr>
        <w:widowControl w:val="0"/>
        <w:spacing w:after="0" w:line="288" w:lineRule="auto"/>
        <w:rPr>
          <w:rFonts w:ascii="Times New Roman" w:hAnsi="Times New Roman" w:cs="Times New Roman"/>
          <w:color w:val="FF0000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/>
          <w:i/>
          <w:iCs/>
          <w:color w:val="0033CC"/>
          <w:sz w:val="28"/>
          <w:szCs w:val="28"/>
          <w:lang w:val="en-US" w:eastAsia="en-ID"/>
        </w:rPr>
        <w:t>b) Nội dung: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2714A" w:rsidRPr="001F596C">
        <w:rPr>
          <w:rFonts w:ascii="Times New Roman" w:hAnsi="Times New Roman" w:cs="Times New Roman"/>
          <w:bCs/>
          <w:sz w:val="28"/>
          <w:szCs w:val="28"/>
        </w:rPr>
        <w:t>GV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56962" w:rsidRPr="001F596C">
        <w:rPr>
          <w:rFonts w:ascii="Times New Roman" w:hAnsi="Times New Roman" w:cs="Times New Roman"/>
          <w:bCs/>
          <w:sz w:val="28"/>
          <w:szCs w:val="28"/>
          <w:lang w:val="en-US"/>
        </w:rPr>
        <w:t>yêu cầu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8853A9" w:rsidRPr="001F596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HS </w:t>
      </w:r>
      <w:r w:rsidR="00156962" w:rsidRPr="001F596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thực hiện nhiệm vụ </w:t>
      </w:r>
      <w:r w:rsidR="008853A9" w:rsidRPr="001F596C">
        <w:rPr>
          <w:rFonts w:ascii="Times New Roman" w:hAnsi="Times New Roman" w:cs="Times New Roman"/>
          <w:bCs/>
          <w:sz w:val="28"/>
          <w:szCs w:val="28"/>
          <w:lang w:val="en-US"/>
        </w:rPr>
        <w:t>mà GV đã giao về nhà.</w:t>
      </w:r>
    </w:p>
    <w:p w14:paraId="7EDC0623" w14:textId="59E4E7BB" w:rsidR="00156962" w:rsidRPr="001F596C" w:rsidRDefault="00F07F0B" w:rsidP="007E3B82">
      <w:pPr>
        <w:pStyle w:val="ListParagraph"/>
        <w:widowControl w:val="0"/>
        <w:spacing w:after="0" w:line="288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/>
          <w:i/>
          <w:iCs/>
          <w:color w:val="0033CC"/>
          <w:sz w:val="28"/>
          <w:szCs w:val="28"/>
          <w:lang w:val="en-US" w:eastAsia="en-ID"/>
        </w:rPr>
        <w:t>c) Sản phẩm học tập:</w:t>
      </w:r>
      <w:r w:rsidRPr="001F596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026A3" w:rsidRPr="001F596C">
        <w:rPr>
          <w:rFonts w:ascii="Times New Roman" w:hAnsi="Times New Roman" w:cs="Times New Roman"/>
          <w:bCs/>
          <w:sz w:val="28"/>
          <w:szCs w:val="28"/>
          <w:lang w:val="en-US"/>
        </w:rPr>
        <w:t>Sản phẩm HS trên padlet</w:t>
      </w:r>
      <w:r w:rsidR="00E27043" w:rsidRPr="001F596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và bảng nhóm</w:t>
      </w:r>
    </w:p>
    <w:p w14:paraId="74CFEFB1" w14:textId="7B202858" w:rsidR="00F07F0B" w:rsidRPr="001F596C" w:rsidRDefault="00F07F0B" w:rsidP="007E3B82">
      <w:pPr>
        <w:pStyle w:val="ListParagraph"/>
        <w:widowControl w:val="0"/>
        <w:spacing w:after="0" w:line="288" w:lineRule="auto"/>
        <w:ind w:left="0"/>
        <w:rPr>
          <w:rFonts w:ascii="Times New Roman" w:eastAsia="Times New Roman" w:hAnsi="Times New Roman" w:cs="Times New Roman"/>
          <w:b/>
          <w:i/>
          <w:iCs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i/>
          <w:iCs/>
          <w:color w:val="0033CC"/>
          <w:sz w:val="28"/>
          <w:szCs w:val="28"/>
          <w:lang w:val="en-US" w:eastAsia="en-ID"/>
        </w:rPr>
        <w:t>d) Tổ chức hoạt động</w:t>
      </w:r>
    </w:p>
    <w:tbl>
      <w:tblPr>
        <w:tblW w:w="921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$2023.18.30$30+K4lPs7H94VUqPe2XwIsfPRnrXQE//QTEXxb8/8N4CNc6FpgZahzpTjFhMzSA7T/nHJa11DE8Ng2TP3iAmRczFlmslSuUNOgUeb6yRvs0="/>
        <w:tblDescription w:val="OPL20U25GSXzBJYl68kk8uQGfFKzs7yb1M4KJWUiLk6ZEvGF+qCIPSnY57AbBFCvTW$2023.18.30$30+K4lPs7H94VUqPe2XwIsfPRnrXQE//QTEXxb8/8N4CNc6FpgZahzpTjFhMzSA7T/nHJa11DE8Ng2TP3iAmRczFlmslSuUNOgUeb6yRvs0="/>
      </w:tblPr>
      <w:tblGrid>
        <w:gridCol w:w="5529"/>
        <w:gridCol w:w="3685"/>
      </w:tblGrid>
      <w:tr w:rsidR="00ED6724" w:rsidRPr="001F596C" w14:paraId="707BD86D" w14:textId="77777777" w:rsidTr="00D658CC">
        <w:trPr>
          <w:tblHeader/>
        </w:trPr>
        <w:tc>
          <w:tcPr>
            <w:tcW w:w="5529" w:type="dxa"/>
            <w:shd w:val="clear" w:color="auto" w:fill="FFF2CC"/>
          </w:tcPr>
          <w:p w14:paraId="56DDCA6C" w14:textId="4C2CB5BA" w:rsidR="00ED6724" w:rsidRPr="001F596C" w:rsidRDefault="00ED6724" w:rsidP="007E3B82">
            <w:pPr>
              <w:widowControl w:val="0"/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của </w:t>
            </w:r>
            <w:r w:rsidR="00C2714A"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>GV</w:t>
            </w:r>
            <w:r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- HS</w:t>
            </w:r>
          </w:p>
        </w:tc>
        <w:tc>
          <w:tcPr>
            <w:tcW w:w="3685" w:type="dxa"/>
            <w:shd w:val="clear" w:color="auto" w:fill="FFF2CC"/>
          </w:tcPr>
          <w:p w14:paraId="15AB878D" w14:textId="41000D0C" w:rsidR="00ED6724" w:rsidRPr="001F596C" w:rsidRDefault="008E04D6" w:rsidP="007E3B82">
            <w:pPr>
              <w:widowControl w:val="0"/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ội</w:t>
            </w:r>
            <w:r w:rsidR="00ED6724"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dung</w:t>
            </w:r>
          </w:p>
        </w:tc>
      </w:tr>
      <w:tr w:rsidR="00ED6724" w:rsidRPr="001F596C" w14:paraId="055EFDED" w14:textId="77777777" w:rsidTr="00D658CC">
        <w:tc>
          <w:tcPr>
            <w:tcW w:w="5529" w:type="dxa"/>
            <w:shd w:val="clear" w:color="auto" w:fill="auto"/>
          </w:tcPr>
          <w:p w14:paraId="67C984C9" w14:textId="2C765A67" w:rsidR="00D658CC" w:rsidRPr="001F596C" w:rsidRDefault="007E3B82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V</w:t>
            </w:r>
            <w:r w:rsidR="00D658CC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="00D658CC"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Chiếu nhiệm vụ về nhà và yêu cầu </w:t>
            </w:r>
            <w:r w:rsidR="00D658CC"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ớp phó học tập báo cáo kết quả.</w:t>
            </w:r>
          </w:p>
          <w:p w14:paraId="2F62886B" w14:textId="57A249FB" w:rsidR="00156962" w:rsidRPr="001F596C" w:rsidRDefault="00A6780B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D658CC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- GV 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yêu cầu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HS theo dõi kết quả thực hiện về nhà của </w:t>
            </w:r>
            <w:r w:rsidR="00D658CC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S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trên Padlet.</w:t>
            </w:r>
            <w:r w:rsidR="00156962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</w:p>
          <w:p w14:paraId="0A94EA32" w14:textId="1A840B4B" w:rsidR="00D658CC" w:rsidRPr="001F596C" w:rsidRDefault="00D658CC" w:rsidP="00712F4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- </w:t>
            </w:r>
            <w:r w:rsidRPr="00D658C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V chiếu</w:t>
            </w:r>
            <w:r w:rsidR="00712F4E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và chữa bài HS</w:t>
            </w:r>
          </w:p>
          <w:p w14:paraId="12FDBE01" w14:textId="77777777" w:rsidR="002E5223" w:rsidRPr="001F596C" w:rsidRDefault="002E5223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993757F" w14:textId="77777777" w:rsidR="002E5223" w:rsidRPr="001F596C" w:rsidRDefault="002E5223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3214F74C" w14:textId="77777777" w:rsidR="002E5223" w:rsidRPr="001F596C" w:rsidRDefault="002E5223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226C1E36" w14:textId="77777777" w:rsidR="002E5223" w:rsidRPr="001F596C" w:rsidRDefault="002E5223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0C659D1F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3C94F95E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44A44DB7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1811DD4D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054C39E7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758584A6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6A547D97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F356240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12747E2C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0E4B4D6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08099A2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47E6923F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F661A57" w14:textId="77777777" w:rsidR="001F596C" w:rsidRPr="001F596C" w:rsidRDefault="001F596C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42A17934" w14:textId="77777777" w:rsidR="002E5223" w:rsidRDefault="002E5223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057F8447" w14:textId="77777777" w:rsid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59707A5C" w14:textId="77777777" w:rsid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33F87EC0" w14:textId="77777777" w:rsid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6B22AD5B" w14:textId="77777777" w:rsid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2E096037" w14:textId="77777777" w:rsid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</w:p>
          <w:p w14:paraId="6D856CC4" w14:textId="03DAFF4D" w:rsidR="00712F4E" w:rsidRPr="00712F4E" w:rsidRDefault="00712F4E" w:rsidP="007E3B82">
            <w:pPr>
              <w:widowControl w:val="0"/>
              <w:spacing w:after="0" w:line="288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712F4E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  <w:t>?Qua bài tập về nhà chúng ta đã được ôn lại những dạng bài CM nào?</w:t>
            </w:r>
          </w:p>
          <w:p w14:paraId="1A2509E4" w14:textId="0380CFAB" w:rsidR="00ED6724" w:rsidRPr="001F596C" w:rsidRDefault="00C2714A" w:rsidP="007E3B82">
            <w:pPr>
              <w:widowControl w:val="0"/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  <w:t>GV</w:t>
            </w:r>
            <w:r w:rsidR="008E04D6" w:rsidRPr="001F596C"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 w:rsidR="001A50A1" w:rsidRPr="001F596C">
              <w:rPr>
                <w:rFonts w:ascii="Times New Roman" w:eastAsia="Times New Roman" w:hAnsi="Times New Roman" w:cs="Times New Roman"/>
                <w:sz w:val="28"/>
                <w:szCs w:val="28"/>
                <w:lang w:val="sv-SE"/>
              </w:rPr>
              <w:t>nhận xét, dẫn dắt vào bài học</w:t>
            </w:r>
          </w:p>
        </w:tc>
        <w:tc>
          <w:tcPr>
            <w:tcW w:w="3685" w:type="dxa"/>
            <w:shd w:val="clear" w:color="auto" w:fill="auto"/>
          </w:tcPr>
          <w:p w14:paraId="021E7548" w14:textId="77777777" w:rsidR="00D658CC" w:rsidRPr="00D658CC" w:rsidRDefault="00D658CC" w:rsidP="00D658CC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  <w:lang w:val="en-US"/>
              </w:rPr>
              <w:t>BTVN</w:t>
            </w:r>
          </w:p>
          <w:p w14:paraId="6585EB4C" w14:textId="77777777" w:rsidR="00D658CC" w:rsidRPr="00D658CC" w:rsidRDefault="00D658CC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Cho </w:t>
            </w:r>
            <w:r w:rsidRPr="00D658CC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en-US"/>
              </w:rPr>
              <w:object w:dxaOrig="780" w:dyaOrig="420" w14:anchorId="02C100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1pt" o:ole="">
                  <v:imagedata r:id="rId5" o:title=""/>
                </v:shape>
                <o:OLEObject Type="Embed" ProgID="Equation.DSMT4" ShapeID="_x0000_i1025" DrawAspect="Content" ObjectID="_1798400583" r:id="rId6"/>
              </w:object>
            </w: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, dây BC không đi qua tâm. Kẻ OH vuông góc BC tại H. OH cắt tiếp tuyến tại B của (O) ở điểm A.</w:t>
            </w:r>
          </w:p>
          <w:p w14:paraId="5DA0BFE4" w14:textId="40908A50" w:rsidR="00D658CC" w:rsidRPr="00D658CC" w:rsidRDefault="00D658CC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) Chứng minh AC là tiếp tuyến của (O)</w:t>
            </w:r>
          </w:p>
          <w:p w14:paraId="28C968C0" w14:textId="2E2FA436" w:rsidR="00D658CC" w:rsidRPr="00D658CC" w:rsidRDefault="00D658CC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b) Chứng minh: </w:t>
            </w:r>
            <w:r w:rsidRPr="00D658CC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en-US"/>
              </w:rPr>
              <w:object w:dxaOrig="1600" w:dyaOrig="360" w14:anchorId="4149F386">
                <v:shape id="_x0000_i1026" type="#_x0000_t75" style="width:79.5pt;height:18pt" o:ole="">
                  <v:imagedata r:id="rId7" o:title=""/>
                </v:shape>
                <o:OLEObject Type="Embed" ProgID="Equation.DSMT4" ShapeID="_x0000_i1026" DrawAspect="Content" ObjectID="_1798400584" r:id="rId8"/>
              </w:object>
            </w:r>
          </w:p>
          <w:p w14:paraId="04C7B216" w14:textId="5057FAAF" w:rsidR="00D658CC" w:rsidRPr="001F596C" w:rsidRDefault="00D658CC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) Kẻ tia Ax nằm giữa</w:t>
            </w:r>
            <w:r w:rsidR="001F596C"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hai tia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AO và AC. Ax cắt (O) tại D và E </w:t>
            </w:r>
            <w:r w:rsidRPr="001F596C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en-US"/>
              </w:rPr>
              <w:object w:dxaOrig="1340" w:dyaOrig="420" w14:anchorId="4D103718">
                <v:shape id="_x0000_i1027" type="#_x0000_t75" style="width:66.75pt;height:21pt" o:ole="">
                  <v:imagedata r:id="rId9" o:title=""/>
                </v:shape>
                <o:OLEObject Type="Embed" ProgID="Equation.DSMT4" ShapeID="_x0000_i1027" DrawAspect="Content" ObjectID="_1798400585" r:id="rId10"/>
              </w:objec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. Gọi M là trung điểm của DE. Tia OM cắt BC tại N. Chứng minh </w:t>
            </w:r>
            <w:r w:rsidRPr="001F596C">
              <w:rPr>
                <w:rFonts w:ascii="Times New Roman" w:eastAsia="Calibri" w:hAnsi="Times New Roman" w:cs="Times New Roman"/>
                <w:position w:val="-6"/>
                <w:sz w:val="28"/>
                <w:szCs w:val="28"/>
                <w:lang w:val="en-US"/>
              </w:rPr>
              <w:object w:dxaOrig="1660" w:dyaOrig="360" w14:anchorId="0AD0BBF7">
                <v:shape id="_x0000_i1028" type="#_x0000_t75" style="width:83.25pt;height:18pt" o:ole="">
                  <v:imagedata r:id="rId11" o:title=""/>
                </v:shape>
                <o:OLEObject Type="Embed" ProgID="Equation.DSMT4" ShapeID="_x0000_i1028" DrawAspect="Content" ObjectID="_1798400586" r:id="rId12"/>
              </w:objec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.</w:t>
            </w:r>
          </w:p>
          <w:p w14:paraId="7C07AC6D" w14:textId="77777777" w:rsidR="00D658CC" w:rsidRPr="00D658CC" w:rsidRDefault="00D658CC" w:rsidP="00D658CC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d) Chứng minh: </w:t>
            </w:r>
          </w:p>
          <w:p w14:paraId="52FC2381" w14:textId="77777777" w:rsidR="00ED6724" w:rsidRPr="001F596C" w:rsidRDefault="00D658CC" w:rsidP="00A83342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D658C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NE vuông góc với OE.</w:t>
            </w:r>
          </w:p>
          <w:p w14:paraId="19F92076" w14:textId="0BE2C986" w:rsidR="0007708B" w:rsidRPr="001F596C" w:rsidRDefault="001F596C" w:rsidP="00A83342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4990E380" wp14:editId="10363D85">
                  <wp:extent cx="2200275" cy="3009900"/>
                  <wp:effectExtent l="0" t="0" r="0" b="0"/>
                  <wp:docPr id="195064033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763DC4" w14:textId="77777777" w:rsidR="008E04D6" w:rsidRPr="001F596C" w:rsidRDefault="008E04D6" w:rsidP="007E3B82">
      <w:pPr>
        <w:widowControl w:val="0"/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</w:p>
    <w:p w14:paraId="7A2C796B" w14:textId="5D22D15C" w:rsidR="008E04D6" w:rsidRPr="001F596C" w:rsidRDefault="008E04D6" w:rsidP="00000AEA">
      <w:pPr>
        <w:pStyle w:val="ListParagraph"/>
        <w:widowControl w:val="0"/>
        <w:numPr>
          <w:ilvl w:val="0"/>
          <w:numId w:val="22"/>
        </w:numPr>
        <w:spacing w:after="0" w:line="288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lastRenderedPageBreak/>
        <w:t>HOẠT ĐỘNG</w:t>
      </w:r>
      <w:r w:rsidR="007E1681"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 xml:space="preserve"> 2: </w:t>
      </w:r>
      <w:r w:rsidR="00000AEA"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>ÔN</w:t>
      </w:r>
      <w:r w:rsidR="001A4D2C"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 xml:space="preserve"> TẬP</w:t>
      </w:r>
      <w:r w:rsidR="007E1681"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 xml:space="preserve"> (3</w:t>
      </w:r>
      <w:r w:rsidR="00E30097"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>1</w:t>
      </w:r>
      <w:r w:rsidRPr="001F596C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 w:eastAsia="en-ID"/>
        </w:rPr>
        <w:t xml:space="preserve"> phút)</w:t>
      </w:r>
    </w:p>
    <w:p w14:paraId="279A2F64" w14:textId="148CCAEA" w:rsidR="00A83342" w:rsidRPr="001F596C" w:rsidRDefault="008E04D6" w:rsidP="007E3B82">
      <w:pPr>
        <w:widowControl w:val="0"/>
        <w:spacing w:after="0" w:line="288" w:lineRule="auto"/>
        <w:jc w:val="both"/>
        <w:rPr>
          <w:rFonts w:ascii="Times New Roman" w:eastAsia="SimSun" w:hAnsi="Times New Roman" w:cs="Times New Roman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a</w:t>
      </w:r>
      <w:r w:rsidR="00921AEE"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)</w:t>
      </w: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 xml:space="preserve"> Mục tiêu:</w:t>
      </w:r>
      <w:r w:rsidRPr="001F596C">
        <w:rPr>
          <w:rFonts w:ascii="Times New Roman" w:hAnsi="Times New Roman" w:cs="Times New Roman"/>
          <w:sz w:val="28"/>
          <w:szCs w:val="28"/>
        </w:rPr>
        <w:t xml:space="preserve"> </w:t>
      </w:r>
      <w:r w:rsidR="00A83342" w:rsidRPr="001F596C">
        <w:rPr>
          <w:rFonts w:ascii="Times New Roman" w:eastAsia="SimSun" w:hAnsi="Times New Roman" w:cs="Times New Roman"/>
          <w:sz w:val="28"/>
          <w:szCs w:val="28"/>
        </w:rPr>
        <w:t xml:space="preserve">HS vận dụng kiến thức đã học về đường tròn, </w:t>
      </w:r>
      <w:r w:rsidR="00A83342" w:rsidRPr="001F596C">
        <w:rPr>
          <w:rFonts w:ascii="Times New Roman" w:eastAsia="SimSun" w:hAnsi="Times New Roman" w:cs="Times New Roman"/>
          <w:sz w:val="28"/>
          <w:szCs w:val="28"/>
          <w:lang w:val="en-US"/>
        </w:rPr>
        <w:t>đường tròn ngoại tiếp tam giác vuông</w:t>
      </w:r>
      <w:r w:rsidR="00A83342" w:rsidRPr="001F596C">
        <w:rPr>
          <w:rFonts w:ascii="Times New Roman" w:eastAsia="SimSun" w:hAnsi="Times New Roman" w:cs="Times New Roman"/>
          <w:sz w:val="28"/>
          <w:szCs w:val="28"/>
        </w:rPr>
        <w:t xml:space="preserve">, </w:t>
      </w:r>
      <w:r w:rsidR="00A83342" w:rsidRPr="001F596C">
        <w:rPr>
          <w:rFonts w:ascii="Times New Roman" w:eastAsia="SimSun" w:hAnsi="Times New Roman" w:cs="Times New Roman"/>
          <w:sz w:val="28"/>
          <w:szCs w:val="28"/>
          <w:lang w:val="en-US"/>
        </w:rPr>
        <w:t>tính chất tam giác đồng dạng, tính chất hai tiếp tuyến cắt nhau, cách chứng minh ba điểm thẳng hàng…</w:t>
      </w:r>
      <w:r w:rsidR="00A83342" w:rsidRPr="001F596C">
        <w:rPr>
          <w:rFonts w:ascii="Times New Roman" w:eastAsia="SimSun" w:hAnsi="Times New Roman" w:cs="Times New Roman"/>
          <w:sz w:val="28"/>
          <w:szCs w:val="28"/>
        </w:rPr>
        <w:t xml:space="preserve"> để giải các bài toán hình học.</w:t>
      </w:r>
    </w:p>
    <w:p w14:paraId="088DFFB6" w14:textId="3E218939" w:rsidR="00C2714A" w:rsidRPr="001F596C" w:rsidRDefault="008E04D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b</w:t>
      </w:r>
      <w:r w:rsidR="00921AEE"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)</w:t>
      </w: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 xml:space="preserve"> Nội dung:</w:t>
      </w:r>
      <w:r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 xml:space="preserve"> </w:t>
      </w:r>
    </w:p>
    <w:p w14:paraId="209269E3" w14:textId="1F546F52" w:rsidR="008E04D6" w:rsidRPr="001F596C" w:rsidRDefault="008E04D6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  <w:lang w:val="sv-SE"/>
        </w:rPr>
      </w:pPr>
      <w:r w:rsidRPr="001F596C">
        <w:rPr>
          <w:rFonts w:ascii="Times New Roman" w:hAnsi="Times New Roman" w:cs="Times New Roman"/>
          <w:bCs/>
          <w:sz w:val="28"/>
          <w:szCs w:val="28"/>
          <w:lang w:val="sv-SE"/>
        </w:rPr>
        <w:t xml:space="preserve">- Học sinh </w:t>
      </w:r>
      <w:r w:rsidR="00A83342" w:rsidRPr="001F596C">
        <w:rPr>
          <w:rFonts w:ascii="Times New Roman" w:hAnsi="Times New Roman" w:cs="Times New Roman"/>
          <w:bCs/>
          <w:sz w:val="28"/>
          <w:szCs w:val="28"/>
          <w:lang w:val="sv-SE"/>
        </w:rPr>
        <w:t xml:space="preserve">trả lời các câu hỏi </w:t>
      </w:r>
      <w:r w:rsidR="002E5223" w:rsidRPr="001F596C">
        <w:rPr>
          <w:rFonts w:ascii="Times New Roman" w:hAnsi="Times New Roman" w:cs="Times New Roman"/>
          <w:bCs/>
          <w:sz w:val="28"/>
          <w:szCs w:val="28"/>
          <w:lang w:val="sv-SE"/>
        </w:rPr>
        <w:t>của bài tập</w:t>
      </w:r>
    </w:p>
    <w:p w14:paraId="274B1E82" w14:textId="7B4BDC05" w:rsidR="008E04D6" w:rsidRPr="001F596C" w:rsidRDefault="008E04D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c</w:t>
      </w:r>
      <w:r w:rsidR="00921AEE"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)</w:t>
      </w: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 xml:space="preserve"> Sản phẩm học tập:</w:t>
      </w:r>
      <w:r w:rsidRPr="001F596C">
        <w:rPr>
          <w:rFonts w:ascii="Times New Roman" w:eastAsia="Times New Roman" w:hAnsi="Times New Roman" w:cs="Times New Roman"/>
          <w:b/>
          <w:sz w:val="28"/>
          <w:szCs w:val="28"/>
          <w:lang w:val="en-US" w:eastAsia="en-ID"/>
        </w:rPr>
        <w:t xml:space="preserve"> </w:t>
      </w:r>
    </w:p>
    <w:p w14:paraId="07DE3B12" w14:textId="77777777" w:rsidR="008E04D6" w:rsidRPr="001F596C" w:rsidRDefault="008E04D6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>- Câu trả lời của HS.</w:t>
      </w:r>
    </w:p>
    <w:p w14:paraId="52943846" w14:textId="3459B0A9" w:rsidR="008E04D6" w:rsidRPr="001F596C" w:rsidRDefault="008E04D6" w:rsidP="007E3B82">
      <w:pPr>
        <w:widowControl w:val="0"/>
        <w:shd w:val="clear" w:color="auto" w:fill="FFFFFF"/>
        <w:tabs>
          <w:tab w:val="left" w:pos="9214"/>
        </w:tabs>
        <w:spacing w:after="0" w:line="288" w:lineRule="auto"/>
        <w:jc w:val="both"/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d</w:t>
      </w:r>
      <w:r w:rsidR="00921AEE"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>)</w:t>
      </w: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  <w:lang w:val="en-US" w:eastAsia="en-ID"/>
        </w:rPr>
        <w:t xml:space="preserve">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$2023.18.30$30+K4lPs7H94VUqPe2XwIsfPRnrXQE//QTEXxb8/8N4CNc6FpgZahzpTjFhMzSA7T/nHJa11DE8Ng2TP3iAmRczFlmslSuUNOgUeb6yRvs0="/>
        <w:tblDescription w:val="OPL20U25GSXzBJYl68kk8uQGfFKzs7yb1M4KJWUiLk6ZEvGF+qCIPSnY57AbBFCvTW$2023.18.30$30+K4lPs7H94VUqPe2XwIsfPRnrXQE//QTEXxb8/8N4CNc6FpgZahzpTjFhMzSA7T/nHJa11DE8Ng2TP3iAmRczFlmslSuUNOgUeb6yRvs0="/>
      </w:tblPr>
      <w:tblGrid>
        <w:gridCol w:w="4962"/>
        <w:gridCol w:w="4394"/>
      </w:tblGrid>
      <w:tr w:rsidR="00ED6724" w:rsidRPr="001F596C" w14:paraId="00C688DE" w14:textId="77777777" w:rsidTr="00121D93">
        <w:trPr>
          <w:tblHeader/>
        </w:trPr>
        <w:tc>
          <w:tcPr>
            <w:tcW w:w="4962" w:type="dxa"/>
            <w:shd w:val="clear" w:color="auto" w:fill="FFF2CC"/>
          </w:tcPr>
          <w:p w14:paraId="75C2F741" w14:textId="060D1074" w:rsidR="00ED6724" w:rsidRPr="001F596C" w:rsidRDefault="00ED6724" w:rsidP="007E3B82">
            <w:pPr>
              <w:widowControl w:val="0"/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oạt động của </w:t>
            </w:r>
            <w:r w:rsidR="00C2714A"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>GV</w:t>
            </w:r>
            <w:r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- HS</w:t>
            </w:r>
          </w:p>
        </w:tc>
        <w:tc>
          <w:tcPr>
            <w:tcW w:w="4394" w:type="dxa"/>
            <w:shd w:val="clear" w:color="auto" w:fill="FFF2CC"/>
          </w:tcPr>
          <w:p w14:paraId="5394712C" w14:textId="77777777" w:rsidR="00ED6724" w:rsidRPr="001F596C" w:rsidRDefault="00ED6724" w:rsidP="007E3B82">
            <w:pPr>
              <w:widowControl w:val="0"/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</w:tr>
      <w:tr w:rsidR="00ED6724" w:rsidRPr="001F596C" w14:paraId="6590868A" w14:textId="77777777" w:rsidTr="00121D93">
        <w:tc>
          <w:tcPr>
            <w:tcW w:w="4962" w:type="dxa"/>
            <w:shd w:val="clear" w:color="auto" w:fill="auto"/>
          </w:tcPr>
          <w:p w14:paraId="7CAC6903" w14:textId="77777777" w:rsidR="00932F3C" w:rsidRPr="001F596C" w:rsidRDefault="00932F3C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38FD1F34" w14:textId="77777777" w:rsidR="00932F3C" w:rsidRPr="001F596C" w:rsidRDefault="00932F3C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434D0F56" w14:textId="77777777" w:rsidR="00932F3C" w:rsidRPr="001F596C" w:rsidRDefault="00932F3C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1C562825" w14:textId="61A2F2E4" w:rsidR="007E3B82" w:rsidRPr="001F596C" w:rsidRDefault="007E3B82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="002E5223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V gọi HS đọc đề bài, yêu cầu 1 HS lên bảng vẽ hình và ghi GT</w:t>
            </w:r>
            <w:r w:rsidR="002E5223" w:rsidRPr="001F59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</w:p>
          <w:p w14:paraId="26CEC9C3" w14:textId="03D8E406" w:rsidR="002E5223" w:rsidRPr="001F596C" w:rsidRDefault="002E5223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HS khác vẽ hình và ghi GT vào vở</w:t>
            </w:r>
          </w:p>
          <w:p w14:paraId="31F18877" w14:textId="77777777" w:rsidR="00932F3C" w:rsidRPr="001F596C" w:rsidRDefault="00932F3C" w:rsidP="007E3B82">
            <w:pPr>
              <w:widowControl w:val="0"/>
              <w:tabs>
                <w:tab w:val="left" w:pos="426"/>
              </w:tabs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53ED8B7E" w14:textId="603152EE" w:rsidR="000F2394" w:rsidRPr="001F596C" w:rsidRDefault="00345901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GV </w:t>
            </w:r>
            <w:r w:rsidR="002E5223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iới thiệu nhiệm vụ bí mật “Du xuân”</w:t>
            </w:r>
          </w:p>
          <w:p w14:paraId="32B9F745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B12F0C9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597B6C8A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67979BE6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6DE06549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A944F74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72022A57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37B3838" w14:textId="77777777" w:rsidR="00932F3C" w:rsidRPr="001F596C" w:rsidRDefault="00932F3C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69C89C38" w14:textId="77777777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1687559B" w14:textId="77777777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54C71FE5" w14:textId="77777777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97DF539" w14:textId="7A17C33A" w:rsidR="002E5223" w:rsidRPr="001F596C" w:rsidRDefault="002E5223" w:rsidP="002E5223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- GV đưa nhiệm vụ </w:t>
            </w:r>
            <w:r w:rsidR="00F1596B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1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2E5223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Chứng minh: 4 điểm A, B, O, C thuộc 1 đường tròn.</w:t>
            </w:r>
          </w:p>
          <w:p w14:paraId="1C689351" w14:textId="77777777" w:rsidR="002E5223" w:rsidRDefault="00E93A54" w:rsidP="002E5223">
            <w:pPr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  <w:lang w:val="en-US"/>
              </w:rPr>
              <w:t xml:space="preserve">? </w:t>
            </w:r>
            <w:r w:rsidR="002E5223" w:rsidRPr="001F596C">
              <w:rPr>
                <w:rFonts w:ascii="Times New Roman" w:eastAsia="Calibri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  <w:t>Bạn nào có thể hoàn thành được ngay nhiệm vụ này không?</w:t>
            </w:r>
          </w:p>
          <w:p w14:paraId="1614EB73" w14:textId="5BCA77B8" w:rsidR="00712F4E" w:rsidRPr="00712F4E" w:rsidRDefault="00712F4E" w:rsidP="002E5223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712F4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 GV yêu cầu một HS lên bảng</w:t>
            </w:r>
          </w:p>
          <w:p w14:paraId="47D9ED3E" w14:textId="06921419" w:rsidR="002E5223" w:rsidRPr="002E5223" w:rsidRDefault="00AB3F44" w:rsidP="002E5223">
            <w:pPr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>-</w:t>
            </w:r>
            <w:r w:rsidR="002E5223" w:rsidRPr="002E5223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GV gọi HS nhận xét.</w:t>
            </w:r>
          </w:p>
          <w:p w14:paraId="45F703DB" w14:textId="6FDFF5BE" w:rsidR="002E5223" w:rsidRPr="001F596C" w:rsidRDefault="00AB3F44" w:rsidP="002E5223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iCs/>
                <w:color w:val="7030A0"/>
                <w:sz w:val="28"/>
                <w:szCs w:val="28"/>
                <w:lang w:val="en-US"/>
              </w:rPr>
              <w:lastRenderedPageBreak/>
              <w:t>-</w:t>
            </w:r>
            <w:r w:rsidR="002E5223" w:rsidRPr="002E5223">
              <w:rPr>
                <w:rFonts w:ascii="Times New Roman" w:eastAsia="Calibri" w:hAnsi="Times New Roman" w:cs="Times New Roman"/>
                <w:iCs/>
                <w:color w:val="7030A0"/>
                <w:sz w:val="28"/>
                <w:szCs w:val="28"/>
                <w:lang w:val="en-US"/>
              </w:rPr>
              <w:t xml:space="preserve"> </w:t>
            </w:r>
            <w:r w:rsidR="002E5223" w:rsidRPr="002E5223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GV quan sát </w:t>
            </w:r>
            <w:r w:rsidR="00712F4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ác cách làm khác của HS và nhận xét (nếu có)</w:t>
            </w:r>
          </w:p>
          <w:p w14:paraId="720B53E7" w14:textId="43182738" w:rsidR="00AB3F44" w:rsidRPr="001F596C" w:rsidRDefault="00AB3F44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-</w:t>
            </w:r>
            <w:r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GV 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iới thiệu điểm du xuân thứ nhất</w:t>
            </w:r>
          </w:p>
          <w:p w14:paraId="561BEEFA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22A64F8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5854B01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DB25822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0CE9116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1DF20000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ED17B2B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42E2642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6004B85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892A0B2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2BAED8F3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4C068BA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4B5E521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186E5351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40CFF80" w14:textId="77777777" w:rsidR="00932F3C" w:rsidRPr="001F596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4F55FE2" w14:textId="77777777" w:rsidR="00932F3C" w:rsidRDefault="00932F3C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1BAFDFD" w14:textId="77777777" w:rsidR="00712F4E" w:rsidRDefault="00712F4E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901779D" w14:textId="77777777" w:rsidR="00712F4E" w:rsidRPr="00AB3F44" w:rsidRDefault="00712F4E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19A86D4" w14:textId="340B9152" w:rsidR="00AB3F44" w:rsidRPr="001F596C" w:rsidRDefault="00AB3F44" w:rsidP="00AB3F44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-</w:t>
            </w:r>
            <w:r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GV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="00932F3C"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iao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nhiệm vụ </w:t>
            </w:r>
            <w:r w:rsidR="00F1596B"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2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hứng minh: AH.AO = AB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  <w:p w14:paraId="3519AB6E" w14:textId="19607813" w:rsidR="00AB3F44" w:rsidRPr="001F596C" w:rsidRDefault="00F1596B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-</w:t>
            </w:r>
            <w:r w:rsidR="00AB3F44"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GV: 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Yêu cầu học sinh thảo luận nhóm đôi trong thời gian 4’</w:t>
            </w:r>
          </w:p>
          <w:p w14:paraId="48C53447" w14:textId="44D63FAE" w:rsidR="00AB3F44" w:rsidRPr="00AB3F44" w:rsidRDefault="00F1596B" w:rsidP="00AB3F44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-</w:t>
            </w:r>
            <w:r w:rsidR="00AB3F44"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Sau 2p thảo luận, GV gọi đại diện 1 nhóm trình bày </w:t>
            </w:r>
            <w:r w:rsidR="00712F4E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và nhận xét</w:t>
            </w:r>
          </w:p>
          <w:p w14:paraId="2877F904" w14:textId="2F31ECE5" w:rsidR="00F1596B" w:rsidRPr="001F596C" w:rsidRDefault="00F1596B" w:rsidP="00F1596B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 xml:space="preserve">- 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V</w:t>
            </w:r>
            <w:r w:rsidR="00712F4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: 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B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712F4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òn bằng tích nào khác? Vì sao?</w:t>
            </w:r>
          </w:p>
          <w:p w14:paraId="1B3CE36A" w14:textId="589789AD" w:rsidR="00F1596B" w:rsidRPr="00F1596B" w:rsidRDefault="00F1596B" w:rsidP="00F1596B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HS tìm và giải thích</w:t>
            </w:r>
          </w:p>
          <w:p w14:paraId="66609B6F" w14:textId="4B930E67" w:rsidR="00F1596B" w:rsidRPr="001F596C" w:rsidRDefault="00F1596B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-</w:t>
            </w:r>
            <w:r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GV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chốt lại và</w:t>
            </w:r>
            <w:r w:rsidRPr="00AB3F44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iới thiệu điểm du xuân thứ hai</w:t>
            </w:r>
          </w:p>
          <w:p w14:paraId="397A9958" w14:textId="77777777" w:rsidR="00212B46" w:rsidRPr="001F596C" w:rsidRDefault="00212B4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6C7DB65" w14:textId="77777777" w:rsidR="00212B46" w:rsidRPr="001F596C" w:rsidRDefault="00212B4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E805078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EA26A3B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5118118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7B24ABB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E3F7DA2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C18E1E4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7A07B6C" w14:textId="77777777" w:rsidR="006E4F36" w:rsidRPr="001F596C" w:rsidRDefault="006E4F36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C387D9B" w14:textId="77777777" w:rsidR="00644482" w:rsidRDefault="00644482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AF928B7" w14:textId="77777777" w:rsidR="00644482" w:rsidRDefault="00644482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B9B7CB2" w14:textId="77777777" w:rsidR="00121D93" w:rsidRPr="001F596C" w:rsidRDefault="00121D93" w:rsidP="00F1596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5A70524" w14:textId="0418BDC4" w:rsidR="00F1596B" w:rsidRPr="001F596C" w:rsidRDefault="00F1596B" w:rsidP="00F1596B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- GV: gọi HS đọc nhiệm vụ 3: 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ứng minh: </w:t>
            </w:r>
            <w:r w:rsidRPr="001F596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540" w:dyaOrig="400" w14:anchorId="27C8B639">
                <v:shape id="_x0000_i1029" type="#_x0000_t75" style="width:77.25pt;height:20.25pt" o:ole="">
                  <v:imagedata r:id="rId14" o:title=""/>
                </v:shape>
                <o:OLEObject Type="Embed" ProgID="Equation.DSMT4" ShapeID="_x0000_i1029" DrawAspect="Content" ObjectID="_1798400587" r:id="rId15"/>
              </w:object>
            </w:r>
          </w:p>
          <w:p w14:paraId="4F45494A" w14:textId="3D72FDDB" w:rsidR="00AD1F7E" w:rsidRPr="001F596C" w:rsidRDefault="00AD1F7E" w:rsidP="00F1596B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HS thảo luận nhóm 8 trong thời gian 5 phút</w:t>
            </w:r>
          </w:p>
          <w:p w14:paraId="58685F07" w14:textId="3AF06174" w:rsidR="00F1596B" w:rsidRPr="00F1596B" w:rsidRDefault="00F1596B" w:rsidP="00F1596B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Nhóm nhanh</w:t>
            </w:r>
            <w:r w:rsidR="00AD1F7E"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nhất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treo lên bảng. </w:t>
            </w:r>
            <w:r w:rsidR="00AD1F7E"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Ba</w:t>
            </w:r>
            <w:r w:rsidRPr="00F1596B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nhóm còn lại treo lên giá vẽ.</w:t>
            </w:r>
          </w:p>
          <w:p w14:paraId="074C969A" w14:textId="30E720E1" w:rsidR="00F1596B" w:rsidRPr="001F596C" w:rsidRDefault="00F1596B" w:rsidP="00F1596B">
            <w:pPr>
              <w:pStyle w:val="ListParagraph"/>
              <w:numPr>
                <w:ilvl w:val="0"/>
                <w:numId w:val="30"/>
              </w:numPr>
              <w:ind w:left="179" w:hanging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GV gọi nhóm khác nhận xét. </w:t>
            </w:r>
          </w:p>
          <w:p w14:paraId="2590538A" w14:textId="481EEF6B" w:rsidR="00907575" w:rsidRPr="001F596C" w:rsidRDefault="00AD1F7E" w:rsidP="00F1596B">
            <w:pPr>
              <w:pStyle w:val="ListParagraph"/>
              <w:numPr>
                <w:ilvl w:val="0"/>
                <w:numId w:val="30"/>
              </w:numPr>
              <w:ind w:left="179" w:hanging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V chốt lại và giới thiệu điểm du xuân thứ ba</w:t>
            </w:r>
          </w:p>
          <w:p w14:paraId="0484A917" w14:textId="77777777" w:rsidR="00000AEA" w:rsidRPr="001F596C" w:rsidRDefault="00000AEA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D95929B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AB24346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144EA841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257BF9DD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49311EC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544EFBF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F26FFE8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63AC4F35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17CCEF7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58C4E44C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3A7A3132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24035B88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0701CF80" w14:textId="77777777" w:rsidR="0007708B" w:rsidRPr="001F596C" w:rsidRDefault="0007708B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FE84A84" w14:textId="77777777" w:rsidR="001F596C" w:rsidRPr="001F596C" w:rsidRDefault="001F596C" w:rsidP="00000AEA">
            <w:pPr>
              <w:pStyle w:val="ListParagraph"/>
              <w:ind w:left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26E048E9" w14:textId="77777777" w:rsidR="001F596C" w:rsidRPr="001F596C" w:rsidRDefault="001F596C" w:rsidP="001F596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1959647" w14:textId="77777777" w:rsidR="0007708B" w:rsidRDefault="0007708B" w:rsidP="0007708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3B6E54B" w14:textId="77777777" w:rsidR="00644482" w:rsidRPr="001F596C" w:rsidRDefault="00644482" w:rsidP="0007708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459133D1" w14:textId="1FC5263D" w:rsidR="00907575" w:rsidRPr="001F596C" w:rsidRDefault="00907575" w:rsidP="00907575">
            <w:pPr>
              <w:pStyle w:val="ListParagraph"/>
              <w:numPr>
                <w:ilvl w:val="0"/>
                <w:numId w:val="30"/>
              </w:numPr>
              <w:ind w:left="321" w:hanging="284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GV đưa nội dung câu d: 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ọi I là trung điểm của ED. Tiếp tuyến tại D của đường tròn cắt OI tại F. Chứng minh B, C, F thẳng hàng.</w:t>
            </w:r>
          </w:p>
          <w:p w14:paraId="19A57387" w14:textId="0246D1CA" w:rsidR="00907575" w:rsidRDefault="00907575" w:rsidP="00907575">
            <w:pPr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 xml:space="preserve">? </w:t>
            </w:r>
            <w:r w:rsidR="00644482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>Nêu</w:t>
            </w:r>
            <w:r w:rsidRPr="00907575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 xml:space="preserve"> các </w:t>
            </w:r>
            <w:r w:rsidR="00644482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>phương pháp chứng minh</w:t>
            </w:r>
            <w:r w:rsidRPr="00907575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 xml:space="preserve"> 3 điểm thẳng hàng </w:t>
            </w:r>
            <w:r w:rsidR="00644482">
              <w:rPr>
                <w:rFonts w:ascii="Times New Roman" w:eastAsia="Calibri" w:hAnsi="Times New Roman" w:cs="Times New Roman"/>
                <w:b/>
                <w:bCs/>
                <w:i/>
                <w:iCs/>
                <w:color w:val="262626"/>
                <w:sz w:val="28"/>
                <w:szCs w:val="28"/>
                <w:lang w:val="en-US"/>
              </w:rPr>
              <w:t>đã biết?</w:t>
            </w:r>
          </w:p>
          <w:p w14:paraId="5AA9644B" w14:textId="2CA52205" w:rsidR="00644482" w:rsidRPr="00644482" w:rsidRDefault="00644482" w:rsidP="00907575">
            <w:pPr>
              <w:rPr>
                <w:rFonts w:ascii="Times New Roman" w:eastAsia="Calibri" w:hAnsi="Times New Roman" w:cs="Times New Roman"/>
                <w:color w:val="262626"/>
                <w:sz w:val="28"/>
                <w:szCs w:val="28"/>
                <w:lang w:val="en-US"/>
              </w:rPr>
            </w:pPr>
            <w:r w:rsidRPr="00644482">
              <w:rPr>
                <w:rFonts w:ascii="Times New Roman" w:eastAsia="Calibri" w:hAnsi="Times New Roman" w:cs="Times New Roman"/>
                <w:color w:val="262626"/>
                <w:sz w:val="28"/>
                <w:szCs w:val="28"/>
                <w:lang w:val="en-US"/>
              </w:rPr>
              <w:t>HS trả lời. GV nhận xét</w:t>
            </w:r>
          </w:p>
          <w:p w14:paraId="1C1048DB" w14:textId="0AFC52CB" w:rsidR="00907575" w:rsidRPr="001F596C" w:rsidRDefault="00907575" w:rsidP="00907575">
            <w:pPr>
              <w:pStyle w:val="ListParagraph"/>
              <w:numPr>
                <w:ilvl w:val="0"/>
                <w:numId w:val="30"/>
              </w:numPr>
              <w:ind w:left="179" w:hanging="142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644482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V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: gợi ý cách chứng minh theo</w:t>
            </w:r>
            <w:r w:rsidRPr="001F596C">
              <w:rPr>
                <w:rFonts w:ascii="Times New Roman" w:eastAsia="Calibri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1F596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sơ đồ.</w:t>
            </w:r>
          </w:p>
          <w:p w14:paraId="729BB1EC" w14:textId="4FB12817" w:rsidR="00907575" w:rsidRPr="001F596C" w:rsidRDefault="00000AEA" w:rsidP="00907575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HS trả lời các câu hỏi của GV để hoàn thành sơ đồ cách chứng minh câu d</w:t>
            </w:r>
          </w:p>
          <w:p w14:paraId="582C2472" w14:textId="77777777" w:rsidR="00000AEA" w:rsidRPr="001F596C" w:rsidRDefault="00000AEA" w:rsidP="00907575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1755BC21" w14:textId="3D532649" w:rsidR="00000AEA" w:rsidRPr="001F596C" w:rsidRDefault="00000AEA" w:rsidP="00000AEA">
            <w:pPr>
              <w:pStyle w:val="ListParagraph"/>
              <w:numPr>
                <w:ilvl w:val="0"/>
                <w:numId w:val="30"/>
              </w:numPr>
              <w:ind w:left="179" w:hanging="179"/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V chốt lại nội dung và đưa ra một số câu hỏi khai thác:</w:t>
            </w:r>
          </w:p>
          <w:p w14:paraId="010A60D2" w14:textId="77777777" w:rsidR="00000AEA" w:rsidRPr="00000AEA" w:rsidRDefault="00000AEA" w:rsidP="00000AEA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000AEA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e) Chứng minh: 4.HA.HO=BC</w:t>
            </w:r>
            <w:r w:rsidRPr="00000AEA">
              <w:rPr>
                <w:rFonts w:ascii="Times New Roman" w:eastAsia="Calibri" w:hAnsi="Times New Roman" w:cs="Times New Roman"/>
                <w:bCs/>
                <w:sz w:val="28"/>
                <w:szCs w:val="28"/>
                <w:vertAlign w:val="superscript"/>
                <w:lang w:val="en-US"/>
              </w:rPr>
              <w:t>2</w:t>
            </w:r>
            <w:r w:rsidRPr="00000AEA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;</w:t>
            </w:r>
          </w:p>
          <w:p w14:paraId="0631024A" w14:textId="77777777" w:rsidR="00000AEA" w:rsidRPr="00000AEA" w:rsidRDefault="00000AEA" w:rsidP="00000AEA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000AEA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f) Chứng minh: CD // OA;</w:t>
            </w:r>
          </w:p>
          <w:p w14:paraId="2131903D" w14:textId="77777777" w:rsidR="00000AEA" w:rsidRPr="00000AEA" w:rsidRDefault="00000AEA" w:rsidP="00000AEA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000AEA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g) Đường thẳng DC cắt AB tại Q. Chứng minh rằng A là trung điểm của BQ;</w:t>
            </w:r>
          </w:p>
          <w:p w14:paraId="275824ED" w14:textId="27BD87A1" w:rsidR="00AC365F" w:rsidRPr="001F596C" w:rsidRDefault="00000AEA" w:rsidP="00000AEA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h) Kẻ CM vuông góc với BD tại M. Gọi K là trung điểm của CM. Chứng minh: A; K; D thẳng hàng.</w:t>
            </w:r>
          </w:p>
        </w:tc>
        <w:tc>
          <w:tcPr>
            <w:tcW w:w="4394" w:type="dxa"/>
            <w:shd w:val="clear" w:color="auto" w:fill="auto"/>
          </w:tcPr>
          <w:p w14:paraId="3ED6F7A5" w14:textId="77777777" w:rsidR="001A4D2C" w:rsidRPr="001A4D2C" w:rsidRDefault="001A4D2C" w:rsidP="001A4D2C">
            <w:pP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1A4D2C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lastRenderedPageBreak/>
              <w:t>1. Một số dạng bài tập thường gặp.</w:t>
            </w:r>
          </w:p>
          <w:p w14:paraId="5EBDAC39" w14:textId="77777777" w:rsidR="001A4D2C" w:rsidRPr="001A4D2C" w:rsidRDefault="001A4D2C" w:rsidP="001A4D2C">
            <w:pPr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1A4D2C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2. Bài tập</w:t>
            </w:r>
          </w:p>
          <w:p w14:paraId="43625D2B" w14:textId="77777777" w:rsidR="00C06B0B" w:rsidRPr="001F596C" w:rsidRDefault="002E5223" w:rsidP="00C06B0B">
            <w:pP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2E5223">
              <w:rPr>
                <w:rFonts w:ascii="Times New Roman" w:eastAsia="Calibri" w:hAnsi="Times New Roman" w:cs="Times New Roman"/>
                <w:bCs/>
                <w:color w:val="000000" w:themeColor="text1"/>
                <w:sz w:val="28"/>
                <w:szCs w:val="28"/>
                <w:lang w:val="en-US"/>
              </w:rPr>
              <w:t xml:space="preserve">Cho điểm A nằm ngoài </w:t>
            </w:r>
            <w:r w:rsidRPr="002E5223">
              <w:rPr>
                <w:rFonts w:ascii="Times New Roman" w:eastAsia="Calibri" w:hAnsi="Times New Roman" w:cs="Times New Roman"/>
                <w:bCs/>
                <w:color w:val="000000" w:themeColor="text1"/>
                <w:position w:val="-14"/>
                <w:sz w:val="28"/>
                <w:szCs w:val="28"/>
                <w:lang w:val="en-US"/>
              </w:rPr>
              <w:object w:dxaOrig="780" w:dyaOrig="420" w14:anchorId="6DD65468">
                <v:shape id="_x0000_i1030" type="#_x0000_t75" style="width:39pt;height:21pt" o:ole="">
                  <v:imagedata r:id="rId16" o:title=""/>
                </v:shape>
                <o:OLEObject Type="Embed" ProgID="Equation.DSMT4" ShapeID="_x0000_i1030" DrawAspect="Content" ObjectID="_1798400588" r:id="rId17"/>
              </w:object>
            </w:r>
            <w:r w:rsidRPr="002E5223">
              <w:rPr>
                <w:rFonts w:ascii="Times New Roman" w:eastAsia="Calibri" w:hAnsi="Times New Roman" w:cs="Times New Roman"/>
                <w:bCs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2E5223">
              <w:rPr>
                <w:rFonts w:ascii="Times New Roman" w:eastAsia="Calibri" w:hAnsi="Times New Roman" w:cs="Times New Roman"/>
                <w:bCs/>
                <w:color w:val="000000" w:themeColor="text1"/>
                <w:position w:val="-6"/>
                <w:sz w:val="28"/>
                <w:szCs w:val="28"/>
                <w:lang w:val="en-US"/>
              </w:rPr>
              <w:object w:dxaOrig="1100" w:dyaOrig="300" w14:anchorId="527116E9">
                <v:shape id="_x0000_i1031" type="#_x0000_t75" style="width:54.75pt;height:15pt" o:ole="">
                  <v:imagedata r:id="rId18" o:title=""/>
                </v:shape>
                <o:OLEObject Type="Embed" ProgID="Equation.DSMT4" ShapeID="_x0000_i1031" DrawAspect="Content" ObjectID="_1798400589" r:id="rId19"/>
              </w:object>
            </w:r>
            <w:r w:rsidRPr="002E5223">
              <w:rPr>
                <w:rFonts w:ascii="Times New Roman" w:eastAsia="Calibri" w:hAnsi="Times New Roman" w:cs="Times New Roman"/>
                <w:bCs/>
                <w:color w:val="000000" w:themeColor="text1"/>
                <w:sz w:val="28"/>
                <w:szCs w:val="28"/>
                <w:lang w:val="en-US"/>
              </w:rPr>
              <w:t xml:space="preserve">. Kẻ tiếp tuyến AB, AC tới (O) (B, C là tiếp điểm). H là giao điểm của AO và BC. </w:t>
            </w:r>
            <w:r w:rsidR="00C06B0B" w:rsidRPr="001F596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Kẻ đường kính BD của (O,R). AD cắt (O) tại E (E nằm giữa A và D). </w:t>
            </w:r>
          </w:p>
          <w:p w14:paraId="173C9251" w14:textId="2F9D1D14" w:rsidR="00921AEE" w:rsidRPr="001F596C" w:rsidRDefault="00921AEE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14:paraId="08D46E33" w14:textId="70D794DF" w:rsidR="00921AEE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68D3AF9" wp14:editId="37A766A4">
                  <wp:extent cx="2638030" cy="1657350"/>
                  <wp:effectExtent l="0" t="0" r="0" b="0"/>
                  <wp:docPr id="114044936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270" cy="1657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91A080" w14:textId="77C70425" w:rsidR="00921AEE" w:rsidRPr="001F596C" w:rsidRDefault="00921AEE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14:paraId="2A366208" w14:textId="0251C043" w:rsidR="00F1596B" w:rsidRPr="001F596C" w:rsidRDefault="00F1596B" w:rsidP="00E30097">
            <w:pPr>
              <w:pStyle w:val="ListParagraph"/>
              <w:widowControl w:val="0"/>
              <w:numPr>
                <w:ilvl w:val="0"/>
                <w:numId w:val="31"/>
              </w:numPr>
              <w:spacing w:after="0" w:line="288" w:lineRule="auto"/>
              <w:ind w:left="325" w:hanging="325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en-US"/>
              </w:rPr>
              <w:t>Chứng minh: 4 điểm A, B, O, C thuộc 1 đường tròn.</w:t>
            </w:r>
          </w:p>
          <w:p w14:paraId="2F1CE389" w14:textId="0A604705" w:rsidR="00E30097" w:rsidRPr="001F596C" w:rsidRDefault="00E30097" w:rsidP="00E30097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u w:val="single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u w:val="single"/>
                <w:lang w:val="en-US"/>
              </w:rPr>
              <w:t>Cách 1:</w:t>
            </w:r>
          </w:p>
          <w:p w14:paraId="22D5C07D" w14:textId="00AB876E" w:rsidR="00E30097" w:rsidRPr="001F596C" w:rsidRDefault="00E30097" w:rsidP="00E30097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Có </w:t>
            </w: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260" w:dyaOrig="400" w14:anchorId="48D951B6">
                <v:shape id="_x0000_i1032" type="#_x0000_t75" style="width:63pt;height:20.25pt" o:ole="">
                  <v:imagedata r:id="rId21" o:title=""/>
                </v:shape>
                <o:OLEObject Type="Embed" ProgID="Equation.DSMT4" ShapeID="_x0000_i1032" DrawAspect="Content" ObjectID="_1798400590" r:id="rId22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(do AB là tiếp tuyến của (O))</w:t>
            </w:r>
          </w:p>
          <w:p w14:paraId="2F503684" w14:textId="132A75C7" w:rsidR="00E30097" w:rsidRPr="001F596C" w:rsidRDefault="00E30097" w:rsidP="00F1596B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120" w:dyaOrig="300" w14:anchorId="4FDC9886">
                <v:shape id="_x0000_i1033" type="#_x0000_t75" style="width:56.25pt;height:15pt" o:ole="">
                  <v:imagedata r:id="rId23" o:title=""/>
                </v:shape>
                <o:OLEObject Type="Embed" ProgID="Equation.DSMT4" ShapeID="_x0000_i1033" DrawAspect="Content" ObjectID="_1798400591" r:id="rId24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vuông tại B</w:t>
            </w:r>
          </w:p>
          <w:p w14:paraId="7A6795D8" w14:textId="4BAADDC3" w:rsidR="00E30097" w:rsidRPr="001F596C" w:rsidRDefault="00E30097" w:rsidP="00F1596B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120" w:dyaOrig="300" w14:anchorId="7678F792">
                <v:shape id="_x0000_i1034" type="#_x0000_t75" style="width:56.25pt;height:15pt" o:ole="">
                  <v:imagedata r:id="rId23" o:title=""/>
                </v:shape>
                <o:OLEObject Type="Embed" ProgID="Equation.DSMT4" ShapeID="_x0000_i1034" DrawAspect="Content" ObjectID="_1798400592" r:id="rId25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nội tiếp đường tròn đường kính AO (1)</w:t>
            </w:r>
          </w:p>
          <w:p w14:paraId="001CF0CD" w14:textId="71D01123" w:rsidR="00E30097" w:rsidRPr="001F596C" w:rsidRDefault="00E30097" w:rsidP="00E30097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Có </w:t>
            </w: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280" w:dyaOrig="400" w14:anchorId="09B6E0CA">
                <v:shape id="_x0000_i1035" type="#_x0000_t75" style="width:63.75pt;height:20.25pt" o:ole="">
                  <v:imagedata r:id="rId26" o:title=""/>
                </v:shape>
                <o:OLEObject Type="Embed" ProgID="Equation.DSMT4" ShapeID="_x0000_i1035" DrawAspect="Content" ObjectID="_1798400593" r:id="rId27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(do AC là tiếp tuyến 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lastRenderedPageBreak/>
              <w:t>của (O))</w:t>
            </w:r>
          </w:p>
          <w:p w14:paraId="714EA0D1" w14:textId="744B1CA1" w:rsidR="00E30097" w:rsidRPr="001F596C" w:rsidRDefault="00E30097" w:rsidP="00E30097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140" w:dyaOrig="300" w14:anchorId="47DA5C28">
                <v:shape id="_x0000_i1036" type="#_x0000_t75" style="width:57pt;height:15pt" o:ole="">
                  <v:imagedata r:id="rId28" o:title=""/>
                </v:shape>
                <o:OLEObject Type="Embed" ProgID="Equation.DSMT4" ShapeID="_x0000_i1036" DrawAspect="Content" ObjectID="_1798400594" r:id="rId29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vuông tại C</w:t>
            </w:r>
          </w:p>
          <w:p w14:paraId="707C628B" w14:textId="36A5EBBA" w:rsidR="00E30097" w:rsidRPr="001F596C" w:rsidRDefault="00932F3C" w:rsidP="00E30097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1140" w:dyaOrig="300" w14:anchorId="1F0E3BE8">
                <v:shape id="_x0000_i1037" type="#_x0000_t75" style="width:57pt;height:15pt" o:ole="">
                  <v:imagedata r:id="rId30" o:title=""/>
                </v:shape>
                <o:OLEObject Type="Embed" ProgID="Equation.DSMT4" ShapeID="_x0000_i1037" DrawAspect="Content" ObjectID="_1798400595" r:id="rId31"/>
              </w:object>
            </w:r>
            <w:r w:rsidR="00E30097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nội tiếp đường tròn đường kính AO (</w: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</w:t>
            </w:r>
            <w:r w:rsidR="00E30097"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)</w:t>
            </w:r>
          </w:p>
          <w:p w14:paraId="104A53A2" w14:textId="44C046E6" w:rsidR="00E30097" w:rsidRPr="001F596C" w:rsidRDefault="00932F3C" w:rsidP="00F1596B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ừ (1) và (2) =&gt; Bốn điểm A, B, O, C cùng thuộc đường tròn đường kính AO</w:t>
            </w:r>
          </w:p>
          <w:p w14:paraId="0DF4486D" w14:textId="47D58F5F" w:rsidR="00932F3C" w:rsidRPr="001F596C" w:rsidRDefault="00932F3C" w:rsidP="00932F3C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u w:val="single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u w:val="single"/>
                <w:lang w:val="en-US"/>
              </w:rPr>
              <w:t>Cách 2:</w:t>
            </w:r>
          </w:p>
          <w:p w14:paraId="26743206" w14:textId="501F73F9" w:rsidR="00932F3C" w:rsidRPr="001F596C" w:rsidRDefault="00932F3C" w:rsidP="00F1596B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ọi M là trung điểm của AO</w:t>
            </w:r>
          </w:p>
          <w:p w14:paraId="5B877576" w14:textId="090A0747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800" w:dyaOrig="300" w14:anchorId="3CA33079">
                <v:shape id="_x0000_i1038" type="#_x0000_t75" style="width:39.75pt;height:15pt" o:ole="">
                  <v:imagedata r:id="rId32" o:title=""/>
                </v:shape>
                <o:OLEObject Type="Embed" ProgID="Equation.DSMT4" ShapeID="_x0000_i1038" DrawAspect="Content" ObjectID="_1798400596" r:id="rId33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vuông tại B (AB là tiếp tuyến của (O) có: </w:t>
            </w:r>
          </w:p>
          <w:p w14:paraId="2AE26C0A" w14:textId="2C5C8318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M là trung tuyến (M là trung điểm của AO)</w:t>
            </w:r>
          </w:p>
          <w:p w14:paraId="3CF1C0AF" w14:textId="0254FAEE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  <w:lang w:val="en-US"/>
              </w:rPr>
              <w:object w:dxaOrig="3040" w:dyaOrig="700" w14:anchorId="20687A77">
                <v:shape id="_x0000_i1039" type="#_x0000_t75" style="width:144.75pt;height:33.75pt" o:ole="">
                  <v:imagedata r:id="rId34" o:title=""/>
                </v:shape>
                <o:OLEObject Type="Embed" ProgID="Equation.DSMT4" ShapeID="_x0000_i1039" DrawAspect="Content" ObjectID="_1798400597" r:id="rId35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(t/c) (1)</w:t>
            </w:r>
          </w:p>
          <w:p w14:paraId="5DA7463F" w14:textId="6293DD2A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820" w:dyaOrig="300" w14:anchorId="7FF8E129">
                <v:shape id="_x0000_i1040" type="#_x0000_t75" style="width:41.25pt;height:15pt" o:ole="">
                  <v:imagedata r:id="rId36" o:title=""/>
                </v:shape>
                <o:OLEObject Type="Embed" ProgID="Equation.DSMT4" ShapeID="_x0000_i1040" DrawAspect="Content" ObjectID="_1798400598" r:id="rId37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vuông tại C (AC là tiếp tuyến của (O) có: </w:t>
            </w:r>
          </w:p>
          <w:p w14:paraId="753EB68D" w14:textId="3CDCCA2F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CM là trung tuyến (M là trung điểm của AO)</w:t>
            </w:r>
          </w:p>
          <w:p w14:paraId="01EE2CFF" w14:textId="626775E5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  <w:lang w:val="en-US"/>
              </w:rPr>
              <w:object w:dxaOrig="3040" w:dyaOrig="700" w14:anchorId="09E2D237">
                <v:shape id="_x0000_i1041" type="#_x0000_t75" style="width:144.75pt;height:33.75pt" o:ole="">
                  <v:imagedata r:id="rId38" o:title=""/>
                </v:shape>
                <o:OLEObject Type="Embed" ProgID="Equation.DSMT4" ShapeID="_x0000_i1041" DrawAspect="Content" ObjectID="_1798400599" r:id="rId39"/>
              </w:object>
            </w: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(t/c) (2)</w:t>
            </w:r>
          </w:p>
          <w:p w14:paraId="59D527AC" w14:textId="2DB806F4" w:rsidR="00932F3C" w:rsidRPr="001F596C" w:rsidRDefault="00932F3C" w:rsidP="00932F3C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Từ (1) và (2) </w:t>
            </w:r>
            <w:r w:rsidRPr="001F596C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US"/>
              </w:rPr>
              <w:object w:dxaOrig="3060" w:dyaOrig="300" w14:anchorId="3456CA3E">
                <v:shape id="_x0000_i1042" type="#_x0000_t75" style="width:145.5pt;height:14.25pt" o:ole="">
                  <v:imagedata r:id="rId40" o:title=""/>
                </v:shape>
                <o:OLEObject Type="Embed" ProgID="Equation.DSMT4" ShapeID="_x0000_i1042" DrawAspect="Content" ObjectID="_1798400600" r:id="rId41"/>
              </w:object>
            </w:r>
          </w:p>
          <w:p w14:paraId="5B25EDCA" w14:textId="6B0D6E52" w:rsidR="00932F3C" w:rsidRDefault="00932F3C" w:rsidP="00F1596B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=&gt; Bốn điểm A, B, O, C cùng thuộc (M; MO) </w:t>
            </w:r>
          </w:p>
          <w:p w14:paraId="66E0CE87" w14:textId="549C14DF" w:rsidR="00F1596B" w:rsidRPr="001F596C" w:rsidRDefault="00F1596B" w:rsidP="006E4F36">
            <w:pPr>
              <w:pStyle w:val="ListParagraph"/>
              <w:numPr>
                <w:ilvl w:val="0"/>
                <w:numId w:val="31"/>
              </w:num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hứng minh: AH.AO = AB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  <w:p w14:paraId="5A67A119" w14:textId="4FE51C43" w:rsidR="006E4F36" w:rsidRPr="001F596C" w:rsidRDefault="006E4F36" w:rsidP="006E4F36">
            <w:pPr>
              <w:ind w:left="360" w:hanging="461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7D36CAED" wp14:editId="5497B11E">
                  <wp:extent cx="2667000" cy="1675550"/>
                  <wp:effectExtent l="0" t="0" r="0" b="0"/>
                  <wp:docPr id="178127739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831" cy="1676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F701BE" w14:textId="5127D10A" w:rsidR="00921AEE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lastRenderedPageBreak/>
              <w:t xml:space="preserve">+ </w:t>
            </w:r>
            <w:r w:rsidR="00932F3C"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Xét (O) có: AB, AC là hai tiếp tuyến cắt nhau tại A</w:t>
            </w:r>
          </w:p>
          <w:p w14:paraId="15299462" w14:textId="24EB28E0" w:rsidR="00932F3C" w:rsidRPr="001F596C" w:rsidRDefault="00212B46" w:rsidP="00212B46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961F0E7" wp14:editId="41666AAF">
                      <wp:simplePos x="0" y="0"/>
                      <wp:positionH relativeFrom="column">
                        <wp:posOffset>125730</wp:posOffset>
                      </wp:positionH>
                      <wp:positionV relativeFrom="paragraph">
                        <wp:posOffset>24130</wp:posOffset>
                      </wp:positionV>
                      <wp:extent cx="155448" cy="800100"/>
                      <wp:effectExtent l="0" t="0" r="16510" b="19050"/>
                      <wp:wrapNone/>
                      <wp:docPr id="689465394" name="Left Brac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448" cy="80010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C132E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5" o:spid="_x0000_s1026" type="#_x0000_t87" style="position:absolute;margin-left:9.9pt;margin-top:1.9pt;width:12.25pt;height:63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" adj="350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340" w:dyaOrig="260" w14:anchorId="05446791">
                <v:shape id="_x0000_i1043" type="#_x0000_t75" style="width:17.25pt;height:12.75pt" o:ole="">
                  <v:imagedata r:id="rId43" o:title=""/>
                </v:shape>
                <o:OLEObject Type="Embed" ProgID="Equation.DSMT4" ShapeID="_x0000_i1043" DrawAspect="Content" ObjectID="_1798400601" r:id="rId44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AB = AC</w:t>
            </w:r>
          </w:p>
          <w:p w14:paraId="2210CF6D" w14:textId="7090A947" w:rsidR="00212B46" w:rsidRPr="001F596C" w:rsidRDefault="00212B46" w:rsidP="00212B46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     AO là tia phân giác của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620" w:dyaOrig="400" w14:anchorId="4F06BDBC">
                <v:shape id="_x0000_i1044" type="#_x0000_t75" style="width:30.75pt;height:20.25pt" o:ole="">
                  <v:imagedata r:id="rId45" o:title=""/>
                </v:shape>
                <o:OLEObject Type="Embed" ProgID="Equation.DSMT4" ShapeID="_x0000_i1044" DrawAspect="Content" ObjectID="_1798400602" r:id="rId46"/>
              </w:object>
            </w:r>
          </w:p>
          <w:p w14:paraId="404C868C" w14:textId="5C63E7A4" w:rsidR="00212B46" w:rsidRPr="001F596C" w:rsidRDefault="00212B46" w:rsidP="00212B46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     OA là tia phân giác của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660" w:dyaOrig="400" w14:anchorId="77C0F38E">
                <v:shape id="_x0000_i1045" type="#_x0000_t75" style="width:33pt;height:20.25pt" o:ole="">
                  <v:imagedata r:id="rId47" o:title=""/>
                </v:shape>
                <o:OLEObject Type="Embed" ProgID="Equation.DSMT4" ShapeID="_x0000_i1045" DrawAspect="Content" ObjectID="_1798400603" r:id="rId48"/>
              </w:object>
            </w:r>
          </w:p>
          <w:p w14:paraId="5F518B3B" w14:textId="0EA1A386" w:rsidR="00921AEE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+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780" w:dyaOrig="300" w14:anchorId="66101932">
                <v:shape id="_x0000_i1046" type="#_x0000_t75" style="width:39pt;height:15pt" o:ole="">
                  <v:imagedata r:id="rId49" o:title=""/>
                </v:shape>
                <o:OLEObject Type="Embed" ProgID="Equation.DSMT4" ShapeID="_x0000_i1046" DrawAspect="Content" ObjectID="_1798400604" r:id="rId50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ân tại A (do AB = AC)</w:t>
            </w:r>
          </w:p>
          <w:p w14:paraId="42617969" w14:textId="48018A52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Có AO là tia phân giác của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620" w:dyaOrig="400" w14:anchorId="1F66CF65">
                <v:shape id="_x0000_i1047" type="#_x0000_t75" style="width:30.75pt;height:20.25pt" o:ole="">
                  <v:imagedata r:id="rId45" o:title=""/>
                </v:shape>
                <o:OLEObject Type="Embed" ProgID="Equation.DSMT4" ShapeID="_x0000_i1047" DrawAspect="Content" ObjectID="_1798400605" r:id="rId51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cmt)</w:t>
            </w:r>
          </w:p>
          <w:p w14:paraId="530E2673" w14:textId="0A9ED0D7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340" w:dyaOrig="260" w14:anchorId="7E131532">
                <v:shape id="_x0000_i1048" type="#_x0000_t75" style="width:17.25pt;height:12.75pt" o:ole="">
                  <v:imagedata r:id="rId43" o:title=""/>
                </v:shape>
                <o:OLEObject Type="Embed" ProgID="Equation.DSMT4" ShapeID="_x0000_i1048" DrawAspect="Content" ObjectID="_1798400606" r:id="rId52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AO là đường cao của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780" w:dyaOrig="300" w14:anchorId="6728284C">
                <v:shape id="_x0000_i1049" type="#_x0000_t75" style="width:39pt;height:15pt" o:ole="">
                  <v:imagedata r:id="rId49" o:title=""/>
                </v:shape>
                <o:OLEObject Type="Embed" ProgID="Equation.DSMT4" ShapeID="_x0000_i1049" DrawAspect="Content" ObjectID="_1798400607" r:id="rId53"/>
              </w:object>
            </w:r>
          </w:p>
          <w:p w14:paraId="62B2FAA1" w14:textId="728CB6AE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1440" w:dyaOrig="300" w14:anchorId="2CA18DAB">
                <v:shape id="_x0000_i1050" type="#_x0000_t75" style="width:1in;height:15pt" o:ole="">
                  <v:imagedata r:id="rId54" o:title=""/>
                </v:shape>
                <o:OLEObject Type="Embed" ProgID="Equation.DSMT4" ShapeID="_x0000_i1050" DrawAspect="Content" ObjectID="_1798400608" r:id="rId55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</w:p>
          <w:p w14:paraId="51F3017B" w14:textId="02BC2163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+ Xét </w:t>
            </w:r>
            <w:r w:rsidRPr="001F596C">
              <w:rPr>
                <w:rFonts w:ascii="Times New Roman" w:hAnsi="Times New Roman" w:cs="Times New Roman"/>
                <w:position w:val="-4"/>
                <w:sz w:val="28"/>
                <w:szCs w:val="28"/>
                <w:lang w:val="sv-SE"/>
              </w:rPr>
              <w:object w:dxaOrig="800" w:dyaOrig="279" w14:anchorId="169FB841">
                <v:shape id="_x0000_i1051" type="#_x0000_t75" style="width:39.75pt;height:14.25pt" o:ole="">
                  <v:imagedata r:id="rId56" o:title=""/>
                </v:shape>
                <o:OLEObject Type="Embed" ProgID="Equation.DSMT4" ShapeID="_x0000_i1051" DrawAspect="Content" ObjectID="_1798400609" r:id="rId57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và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800" w:dyaOrig="300" w14:anchorId="6C6C9435">
                <v:shape id="_x0000_i1052" type="#_x0000_t75" style="width:39.75pt;height:15pt" o:ole="">
                  <v:imagedata r:id="rId58" o:title=""/>
                </v:shape>
                <o:OLEObject Type="Embed" ProgID="Equation.DSMT4" ShapeID="_x0000_i1052" DrawAspect="Content" ObjectID="_1798400610" r:id="rId59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ó:</w:t>
            </w:r>
          </w:p>
          <w:p w14:paraId="6081CF66" w14:textId="77F1C955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2120" w:dyaOrig="400" w14:anchorId="6EFE7476">
                <v:shape id="_x0000_i1053" type="#_x0000_t75" style="width:105.75pt;height:20.25pt" o:ole="">
                  <v:imagedata r:id="rId60" o:title=""/>
                </v:shape>
                <o:OLEObject Type="Embed" ProgID="Equation.DSMT4" ShapeID="_x0000_i1053" DrawAspect="Content" ObjectID="_1798400611" r:id="rId61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1120" w:dyaOrig="300" w14:anchorId="591A48BD">
                <v:shape id="_x0000_i1054" type="#_x0000_t75" style="width:56.25pt;height:15pt" o:ole="">
                  <v:imagedata r:id="rId62" o:title=""/>
                </v:shape>
                <o:OLEObject Type="Embed" ProgID="Equation.DSMT4" ShapeID="_x0000_i1054" DrawAspect="Content" ObjectID="_1798400612" r:id="rId63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; AB là tiếp tuyến của (O))</w:t>
            </w:r>
          </w:p>
          <w:p w14:paraId="34424652" w14:textId="1799B809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639" w:dyaOrig="400" w14:anchorId="0F24E52B">
                <v:shape id="_x0000_i1055" type="#_x0000_t75" style="width:32.25pt;height:20.25pt" o:ole="">
                  <v:imagedata r:id="rId64" o:title=""/>
                </v:shape>
                <o:OLEObject Type="Embed" ProgID="Equation.DSMT4" ShapeID="_x0000_i1055" DrawAspect="Content" ObjectID="_1798400613" r:id="rId65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hung</w:t>
            </w:r>
          </w:p>
          <w:p w14:paraId="50A6AFCB" w14:textId="4A111A7D" w:rsidR="00212B46" w:rsidRPr="001F596C" w:rsidRDefault="00212B4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12"/>
                <w:sz w:val="28"/>
                <w:szCs w:val="28"/>
                <w:lang w:val="sv-SE"/>
              </w:rPr>
              <w:object w:dxaOrig="2700" w:dyaOrig="360" w14:anchorId="2166C0FE">
                <v:shape id="_x0000_i1056" type="#_x0000_t75" style="width:135pt;height:18pt" o:ole="">
                  <v:imagedata r:id="rId66" o:title=""/>
                </v:shape>
                <o:OLEObject Type="Embed" ProgID="Equation.DSMT4" ShapeID="_x0000_i1056" DrawAspect="Content" ObjectID="_1798400614" r:id="rId67"/>
              </w:object>
            </w:r>
          </w:p>
          <w:p w14:paraId="520DE247" w14:textId="6505ACD6" w:rsidR="00212B46" w:rsidRPr="001F596C" w:rsidRDefault="00C06B0B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48"/>
                <w:sz w:val="28"/>
                <w:szCs w:val="28"/>
                <w:lang w:val="sv-SE"/>
              </w:rPr>
              <w:object w:dxaOrig="2020" w:dyaOrig="1100" w14:anchorId="2C3887A3">
                <v:shape id="_x0000_i1057" type="#_x0000_t75" style="width:101.25pt;height:54.75pt" o:ole="">
                  <v:imagedata r:id="rId68" o:title=""/>
                </v:shape>
                <o:OLEObject Type="Embed" ProgID="Equation.DSMT4" ShapeID="_x0000_i1057" DrawAspect="Content" ObjectID="_1798400615" r:id="rId69"/>
              </w:object>
            </w:r>
          </w:p>
          <w:p w14:paraId="1669405C" w14:textId="77777777" w:rsidR="00121D93" w:rsidRDefault="00121D93" w:rsidP="00AD1F7E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14:paraId="631DC1AA" w14:textId="6F186861" w:rsidR="00AD1F7E" w:rsidRPr="001F596C" w:rsidRDefault="00AD1F7E" w:rsidP="00AD1F7E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c) 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Chứng minh: </w:t>
            </w:r>
            <w:r w:rsidRPr="001F596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540" w:dyaOrig="400" w14:anchorId="2FD03F6B">
                <v:shape id="_x0000_i1058" type="#_x0000_t75" style="width:77.25pt;height:20.25pt" o:ole="">
                  <v:imagedata r:id="rId14" o:title=""/>
                </v:shape>
                <o:OLEObject Type="Embed" ProgID="Equation.DSMT4" ShapeID="_x0000_i1058" DrawAspect="Content" ObjectID="_1798400616" r:id="rId70"/>
              </w:object>
            </w:r>
          </w:p>
          <w:p w14:paraId="487465B6" w14:textId="1C427113" w:rsidR="00921AEE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w:drawing>
                <wp:inline distT="0" distB="0" distL="0" distR="0" wp14:anchorId="53029133" wp14:editId="5DBAF584">
                  <wp:extent cx="2668353" cy="1676400"/>
                  <wp:effectExtent l="0" t="0" r="0" b="0"/>
                  <wp:docPr id="1972740707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8436" cy="1676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7074C4" w14:textId="3855C0F4" w:rsidR="00000AEA" w:rsidRDefault="00C06B0B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+ </w:t>
            </w:r>
            <w:r w:rsidR="00494DC8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Xét (O) có:</w:t>
            </w:r>
          </w:p>
          <w:p w14:paraId="1AAEF032" w14:textId="49C51081" w:rsidR="00494DC8" w:rsidRPr="001F596C" w:rsidRDefault="00494DC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494DC8">
              <w:rPr>
                <w:rFonts w:ascii="Times New Roman" w:hAnsi="Times New Roman" w:cs="Times New Roman"/>
                <w:position w:val="-4"/>
                <w:sz w:val="28"/>
                <w:szCs w:val="28"/>
                <w:lang w:val="sv-SE"/>
              </w:rPr>
              <w:object w:dxaOrig="639" w:dyaOrig="380" w14:anchorId="7CFB0B30">
                <v:shape id="_x0000_i1100" type="#_x0000_t75" style="width:32.25pt;height:18.75pt" o:ole="">
                  <v:imagedata r:id="rId72" o:title=""/>
                </v:shape>
                <o:OLEObject Type="Embed" ProgID="Equation.DSMT4" ShapeID="_x0000_i1100" DrawAspect="Content" ObjectID="_1798400617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là góc nội tiếp chắn nửa đường tròn</w:t>
            </w:r>
          </w:p>
          <w:p w14:paraId="35F7C5E7" w14:textId="4E7FA69C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340" w:dyaOrig="260" w14:anchorId="32A0D7DE">
                <v:shape id="_x0000_i1060" type="#_x0000_t75" style="width:17.25pt;height:12.75pt" o:ole="">
                  <v:imagedata r:id="rId43" o:title=""/>
                </v:shape>
                <o:OLEObject Type="Embed" ProgID="Equation.DSMT4" ShapeID="_x0000_i1060" DrawAspect="Content" ObjectID="_1798400618" r:id="rId74"/>
              </w:object>
            </w:r>
            <w:r w:rsidR="00494DC8" w:rsidRPr="00494DC8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1260" w:dyaOrig="400" w14:anchorId="1CA81792">
                <v:shape id="_x0000_i1102" type="#_x0000_t75" style="width:62.25pt;height:20.25pt" o:ole="">
                  <v:imagedata r:id="rId75" o:title=""/>
                </v:shape>
                <o:OLEObject Type="Embed" ProgID="Equation.DSMT4" ShapeID="_x0000_i1102" DrawAspect="Content" ObjectID="_1798400619" r:id="rId76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</w:p>
          <w:p w14:paraId="72A897E7" w14:textId="262C3B9C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340" w:dyaOrig="260" w14:anchorId="272BD3C9">
                <v:shape id="_x0000_i1062" type="#_x0000_t75" style="width:17.25pt;height:12.75pt" o:ole="">
                  <v:imagedata r:id="rId43" o:title=""/>
                </v:shape>
                <o:OLEObject Type="Embed" ProgID="Equation.DSMT4" ShapeID="_x0000_i1062" DrawAspect="Content" ObjectID="_1798400620" r:id="rId77"/>
              </w:object>
            </w:r>
            <w:r w:rsidRPr="001F596C">
              <w:rPr>
                <w:rFonts w:ascii="Times New Roman" w:hAnsi="Times New Roman" w:cs="Times New Roman"/>
                <w:position w:val="-4"/>
                <w:sz w:val="28"/>
                <w:szCs w:val="28"/>
                <w:lang w:val="sv-SE"/>
              </w:rPr>
              <w:object w:dxaOrig="1140" w:dyaOrig="279" w14:anchorId="02A77C24">
                <v:shape id="_x0000_i1063" type="#_x0000_t75" style="width:57pt;height:14.25pt" o:ole="">
                  <v:imagedata r:id="rId78" o:title=""/>
                </v:shape>
                <o:OLEObject Type="Embed" ProgID="Equation.DSMT4" ShapeID="_x0000_i1063" DrawAspect="Content" ObjectID="_1798400621" r:id="rId79"/>
              </w:object>
            </w:r>
          </w:p>
          <w:p w14:paraId="3B075210" w14:textId="4D1C79C2" w:rsidR="00000AEA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Chứng minh tương tự câu b ta được:</w:t>
            </w:r>
          </w:p>
          <w:p w14:paraId="08E95F2A" w14:textId="105AC81B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12"/>
                <w:sz w:val="28"/>
                <w:szCs w:val="28"/>
                <w:lang w:val="sv-SE"/>
              </w:rPr>
              <w:object w:dxaOrig="2340" w:dyaOrig="360" w14:anchorId="49010E19">
                <v:shape id="_x0000_i1064" type="#_x0000_t75" style="width:117pt;height:18pt" o:ole="">
                  <v:imagedata r:id="rId80" o:title=""/>
                </v:shape>
                <o:OLEObject Type="Embed" ProgID="Equation.DSMT4" ShapeID="_x0000_i1064" DrawAspect="Content" ObjectID="_1798400622" r:id="rId81"/>
              </w:object>
            </w:r>
          </w:p>
          <w:p w14:paraId="03B51355" w14:textId="5A5F0DDD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1960" w:dyaOrig="340" w14:anchorId="734D292D">
                <v:shape id="_x0000_i1065" type="#_x0000_t75" style="width:98.25pt;height:17.25pt" o:ole="">
                  <v:imagedata r:id="rId82" o:title=""/>
                </v:shape>
                <o:OLEObject Type="Embed" ProgID="Equation.DSMT4" ShapeID="_x0000_i1065" DrawAspect="Content" ObjectID="_1798400623" r:id="rId83"/>
              </w:object>
            </w:r>
          </w:p>
          <w:p w14:paraId="23AC2BD5" w14:textId="7BE55E9B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Mà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1680" w:dyaOrig="340" w14:anchorId="4816058E">
                <v:shape id="_x0000_i1066" type="#_x0000_t75" style="width:84pt;height:17.25pt" o:ole="">
                  <v:imagedata r:id="rId84" o:title=""/>
                </v:shape>
                <o:OLEObject Type="Embed" ProgID="Equation.DSMT4" ShapeID="_x0000_i1066" DrawAspect="Content" ObjectID="_1798400624" r:id="rId85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cmt)</w:t>
            </w:r>
          </w:p>
          <w:p w14:paraId="15AD66FF" w14:textId="04B29776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48"/>
                <w:sz w:val="28"/>
                <w:szCs w:val="28"/>
                <w:lang w:val="sv-SE"/>
              </w:rPr>
              <w:object w:dxaOrig="2380" w:dyaOrig="1100" w14:anchorId="5278FA34">
                <v:shape id="_x0000_i1067" type="#_x0000_t75" style="width:119.25pt;height:54.75pt" o:ole="">
                  <v:imagedata r:id="rId86" o:title=""/>
                </v:shape>
                <o:OLEObject Type="Embed" ProgID="Equation.DSMT4" ShapeID="_x0000_i1067" DrawAspect="Content" ObjectID="_1798400625" r:id="rId87"/>
              </w:object>
            </w:r>
          </w:p>
          <w:p w14:paraId="1518E5EF" w14:textId="4F1CC762" w:rsidR="006E4F36" w:rsidRPr="001F596C" w:rsidRDefault="006E4F36" w:rsidP="006E4F36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+ Xét </w:t>
            </w:r>
            <w:r w:rsidRPr="001F596C">
              <w:rPr>
                <w:rFonts w:ascii="Times New Roman" w:hAnsi="Times New Roman" w:cs="Times New Roman"/>
                <w:position w:val="-4"/>
                <w:sz w:val="28"/>
                <w:szCs w:val="28"/>
                <w:lang w:val="sv-SE"/>
              </w:rPr>
              <w:object w:dxaOrig="800" w:dyaOrig="279" w14:anchorId="1C84E9C9">
                <v:shape id="_x0000_i1068" type="#_x0000_t75" style="width:39.75pt;height:14.25pt" o:ole="">
                  <v:imagedata r:id="rId88" o:title=""/>
                </v:shape>
                <o:OLEObject Type="Embed" ProgID="Equation.DSMT4" ShapeID="_x0000_i1068" DrawAspect="Content" ObjectID="_1798400626" r:id="rId89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và </w:t>
            </w: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820" w:dyaOrig="300" w14:anchorId="320973C0">
                <v:shape id="_x0000_i1069" type="#_x0000_t75" style="width:41.25pt;height:15pt" o:ole="">
                  <v:imagedata r:id="rId90" o:title=""/>
                </v:shape>
                <o:OLEObject Type="Embed" ProgID="Equation.DSMT4" ShapeID="_x0000_i1069" DrawAspect="Content" ObjectID="_1798400627" r:id="rId91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ó:</w:t>
            </w:r>
          </w:p>
          <w:p w14:paraId="7EC472ED" w14:textId="57700518" w:rsidR="006E4F36" w:rsidRPr="001F596C" w:rsidRDefault="006E4F36" w:rsidP="006E4F36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660" w:dyaOrig="400" w14:anchorId="027D1EF2">
                <v:shape id="_x0000_i1070" type="#_x0000_t75" style="width:33pt;height:20.25pt" o:ole="">
                  <v:imagedata r:id="rId92" o:title=""/>
                </v:shape>
                <o:OLEObject Type="Embed" ProgID="Equation.DSMT4" ShapeID="_x0000_i1070" DrawAspect="Content" ObjectID="_1798400628" r:id="rId93"/>
              </w:object>
            </w:r>
            <w:r w:rsidRPr="001F596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hung</w:t>
            </w:r>
          </w:p>
          <w:p w14:paraId="2849A2D4" w14:textId="5FFBD996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28"/>
                <w:sz w:val="28"/>
                <w:szCs w:val="28"/>
                <w:lang w:val="sv-SE"/>
              </w:rPr>
              <w:object w:dxaOrig="1960" w:dyaOrig="720" w14:anchorId="6C1C1ED5">
                <v:shape id="_x0000_i1071" type="#_x0000_t75" style="width:98.25pt;height:36pt" o:ole="">
                  <v:imagedata r:id="rId94" o:title=""/>
                </v:shape>
                <o:OLEObject Type="Embed" ProgID="Equation.DSMT4" ShapeID="_x0000_i1071" DrawAspect="Content" ObjectID="_1798400629" r:id="rId95"/>
              </w:object>
            </w:r>
          </w:p>
          <w:p w14:paraId="6C786416" w14:textId="597D10F9" w:rsidR="006E4F36" w:rsidRPr="001F596C" w:rsidRDefault="006E4F36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position w:val="-12"/>
                <w:sz w:val="28"/>
                <w:szCs w:val="28"/>
                <w:lang w:val="sv-SE"/>
              </w:rPr>
              <w:object w:dxaOrig="2860" w:dyaOrig="360" w14:anchorId="39262556">
                <v:shape id="_x0000_i1072" type="#_x0000_t75" style="width:143.25pt;height:18pt" o:ole="">
                  <v:imagedata r:id="rId96" o:title=""/>
                </v:shape>
                <o:OLEObject Type="Embed" ProgID="Equation.DSMT4" ShapeID="_x0000_i1072" DrawAspect="Content" ObjectID="_1798400630" r:id="rId97"/>
              </w:object>
            </w:r>
          </w:p>
          <w:p w14:paraId="79FE9FB4" w14:textId="7C80C338" w:rsidR="006E4F36" w:rsidRPr="001F596C" w:rsidRDefault="0007708B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60" w:dyaOrig="400" w14:anchorId="4FB53F43">
                <v:shape id="_x0000_i1073" type="#_x0000_t75" style="width:93pt;height:20.25pt" o:ole="">
                  <v:imagedata r:id="rId98" o:title=""/>
                </v:shape>
                <o:OLEObject Type="Embed" ProgID="Equation.DSMT4" ShapeID="_x0000_i1073" DrawAspect="Content" ObjectID="_1798400631" r:id="rId99"/>
              </w:objec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(t/c)</w:t>
            </w:r>
          </w:p>
          <w:p w14:paraId="71417C65" w14:textId="77777777" w:rsidR="00121D93" w:rsidRDefault="00121D93" w:rsidP="00907575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</w:pPr>
          </w:p>
          <w:p w14:paraId="7504C57F" w14:textId="5ED6CB48" w:rsidR="00907575" w:rsidRPr="001F596C" w:rsidRDefault="00907575" w:rsidP="00907575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1F596C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 xml:space="preserve">d) </w:t>
            </w:r>
            <w:r w:rsidRPr="001F596C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ọi I là trung điểm của ED. Tiếp tuyến tại D của đường tròn cắt OI tại F. Chứng minh B, C, F thẳng hàng.</w:t>
            </w:r>
          </w:p>
          <w:p w14:paraId="131CF427" w14:textId="77777777" w:rsidR="004A7E06" w:rsidRDefault="0007708B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1F596C"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w:drawing>
                <wp:inline distT="0" distB="0" distL="0" distR="0" wp14:anchorId="0583466A" wp14:editId="7D5C3B15">
                  <wp:extent cx="2655060" cy="1816100"/>
                  <wp:effectExtent l="0" t="0" r="0" b="0"/>
                  <wp:docPr id="59928094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1272" cy="1827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5B2174" w14:textId="093AE3D7" w:rsidR="00644482" w:rsidRDefault="006B50E8" w:rsidP="006B50E8">
            <w:pPr>
              <w:widowControl w:val="0"/>
              <w:spacing w:after="0" w:line="288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5401EB5" wp14:editId="111F6560">
                      <wp:simplePos x="0" y="0"/>
                      <wp:positionH relativeFrom="column">
                        <wp:posOffset>1173480</wp:posOffset>
                      </wp:positionH>
                      <wp:positionV relativeFrom="paragraph">
                        <wp:posOffset>238125</wp:posOffset>
                      </wp:positionV>
                      <wp:extent cx="85725" cy="180975"/>
                      <wp:effectExtent l="19050" t="19050" r="47625" b="28575"/>
                      <wp:wrapNone/>
                      <wp:docPr id="927867328" name="Arrow: Up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180975"/>
                              </a:xfrm>
                              <a:prstGeom prst="up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64148A3" id="_x0000_t68" coordsize="21600,21600" o:spt="68" adj="5400,5400" path="m0@0l@1@0@1,21600@2,21600@2@0,21600@0,10800,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10800,0;0,@0;10800,21600;21600,@0" o:connectangles="270,180,90,0" textboxrect="@1,@4,@2,21600"/>
                      <v:handles>
                        <v:h position="#1,#0" xrange="0,10800" yrange="0,21600"/>
                      </v:handles>
                    </v:shapetype>
                    <v:shape id="Arrow: Up 2" o:spid="_x0000_s1026" type="#_x0000_t68" style="position:absolute;margin-left:92.4pt;margin-top:18.75pt;width:6.75pt;height:14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" adj="5116" fillcolor="#4472c4 [3204]" strokecolor="#09101d [484]" strokeweight="1pt"/>
                  </w:pict>
                </mc:Fallback>
              </mc:AlternateContent>
            </w:r>
            <w:r w:rsidR="00644482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B, C, F thẳng hàng</w:t>
            </w:r>
          </w:p>
          <w:p w14:paraId="01AB9D6B" w14:textId="27FBFD8D" w:rsidR="00644482" w:rsidRDefault="00644482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14:paraId="5EF14F4E" w14:textId="78E1D0F1" w:rsidR="00644482" w:rsidRDefault="006B50E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      </w:t>
            </w:r>
            <w:r w:rsidRPr="006B50E8">
              <w:rPr>
                <w:rFonts w:ascii="Times New Roman" w:hAnsi="Times New Roman" w:cs="Times New Roman"/>
                <w:position w:val="-12"/>
                <w:sz w:val="28"/>
                <w:szCs w:val="28"/>
                <w:lang w:val="sv-SE"/>
              </w:rPr>
              <w:object w:dxaOrig="2659" w:dyaOrig="360" w14:anchorId="5437196C">
                <v:shape id="_x0000_i1074" type="#_x0000_t75" style="width:132.75pt;height:18pt" o:ole="">
                  <v:imagedata r:id="rId101" o:title=""/>
                </v:shape>
                <o:OLEObject Type="Embed" ProgID="Equation.DSMT4" ShapeID="_x0000_i1074" DrawAspect="Content" ObjectID="_1798400632" r:id="rId102"/>
              </w:object>
            </w:r>
          </w:p>
          <w:p w14:paraId="5CC83BF5" w14:textId="1117C81D" w:rsidR="006B50E8" w:rsidRDefault="006B50E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C772641" wp14:editId="18E4EB1B">
                      <wp:simplePos x="0" y="0"/>
                      <wp:positionH relativeFrom="column">
                        <wp:posOffset>1690370</wp:posOffset>
                      </wp:positionH>
                      <wp:positionV relativeFrom="paragraph">
                        <wp:posOffset>15240</wp:posOffset>
                      </wp:positionV>
                      <wp:extent cx="85725" cy="180975"/>
                      <wp:effectExtent l="19050" t="19050" r="47625" b="28575"/>
                      <wp:wrapNone/>
                      <wp:docPr id="1667474009" name="Arrow: Up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180975"/>
                              </a:xfrm>
                              <a:prstGeom prst="upArrow">
                                <a:avLst/>
                              </a:prstGeom>
                              <a:solidFill>
                                <a:srgbClr val="4472C4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15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BE61DD" id="Arrow: Up 2" o:spid="_x0000_s1026" type="#_x0000_t68" style="position:absolute;margin-left:133.1pt;margin-top:1.2pt;width:6.75pt;height:14.2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" adj="5116" fillcolor="#4472c4" strokecolor="#172c51" strokeweight="1pt"/>
                  </w:pict>
                </mc:Fallback>
              </mc:AlternateContent>
            </w:r>
          </w:p>
          <w:p w14:paraId="102DC97C" w14:textId="77777777" w:rsidR="00644482" w:rsidRDefault="006B50E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                      </w:t>
            </w:r>
            <w:r w:rsidRPr="006B50E8">
              <w:rPr>
                <w:rFonts w:ascii="Times New Roman" w:hAnsi="Times New Roman" w:cs="Times New Roman"/>
                <w:position w:val="-6"/>
                <w:sz w:val="28"/>
                <w:szCs w:val="28"/>
                <w:lang w:val="sv-SE"/>
              </w:rPr>
              <w:object w:dxaOrig="2020" w:dyaOrig="400" w14:anchorId="0119BEDB">
                <v:shape id="_x0000_i1075" type="#_x0000_t75" style="width:101.25pt;height:20.25pt" o:ole="">
                  <v:imagedata r:id="rId103" o:title=""/>
                </v:shape>
                <o:OLEObject Type="Embed" ProgID="Equation.DSMT4" ShapeID="_x0000_i1075" DrawAspect="Content" ObjectID="_1798400633" r:id="rId104"/>
              </w:object>
            </w:r>
          </w:p>
          <w:p w14:paraId="07C81A79" w14:textId="49321652" w:rsidR="006B50E8" w:rsidRDefault="006B50E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3A30A6F" wp14:editId="48A54AC8">
                      <wp:simplePos x="0" y="0"/>
                      <wp:positionH relativeFrom="column">
                        <wp:posOffset>1737995</wp:posOffset>
                      </wp:positionH>
                      <wp:positionV relativeFrom="paragraph">
                        <wp:posOffset>91440</wp:posOffset>
                      </wp:positionV>
                      <wp:extent cx="85725" cy="180975"/>
                      <wp:effectExtent l="19050" t="19050" r="47625" b="28575"/>
                      <wp:wrapNone/>
                      <wp:docPr id="1313102013" name="Arrow: Up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180975"/>
                              </a:xfrm>
                              <a:prstGeom prst="upArrow">
                                <a:avLst/>
                              </a:prstGeom>
                              <a:solidFill>
                                <a:srgbClr val="4472C4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15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6399B6" id="Arrow: Up 2" o:spid="_x0000_s1026" type="#_x0000_t68" style="position:absolute;margin-left:136.85pt;margin-top:7.2pt;width:6.75pt;height:14.2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" adj="5116" fillcolor="#4472c4" strokecolor="#172c51" strokeweight="1pt"/>
                  </w:pict>
                </mc:Fallback>
              </mc:AlternateContent>
            </w:r>
          </w:p>
          <w:p w14:paraId="4C9E0772" w14:textId="1E6EC60B" w:rsidR="006B50E8" w:rsidRPr="001F596C" w:rsidRDefault="006B50E8" w:rsidP="007E3B82">
            <w:pPr>
              <w:widowControl w:val="0"/>
              <w:spacing w:after="0"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                 </w:t>
            </w:r>
            <w:r w:rsidRPr="006B50E8">
              <w:rPr>
                <w:rFonts w:ascii="Times New Roman" w:hAnsi="Times New Roman" w:cs="Times New Roman"/>
                <w:position w:val="-40"/>
                <w:sz w:val="28"/>
                <w:szCs w:val="28"/>
                <w:lang w:val="sv-SE"/>
              </w:rPr>
              <w:object w:dxaOrig="2659" w:dyaOrig="940" w14:anchorId="6AD939A5">
                <v:shape id="_x0000_i1076" type="#_x0000_t75" style="width:132.75pt;height:47.25pt" o:ole="">
                  <v:imagedata r:id="rId105" o:title=""/>
                </v:shape>
                <o:OLEObject Type="Embed" ProgID="Equation.DSMT4" ShapeID="_x0000_i1076" DrawAspect="Content" ObjectID="_1798400634" r:id="rId106"/>
              </w:object>
            </w:r>
          </w:p>
        </w:tc>
      </w:tr>
    </w:tbl>
    <w:p w14:paraId="660BEFC5" w14:textId="77777777" w:rsidR="00E30097" w:rsidRPr="001F596C" w:rsidRDefault="00964CF5" w:rsidP="00E30097">
      <w:pPr>
        <w:widowControl w:val="0"/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1F596C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lastRenderedPageBreak/>
        <w:t xml:space="preserve"> </w:t>
      </w:r>
    </w:p>
    <w:p w14:paraId="29C777C1" w14:textId="3D804632" w:rsidR="00AD0C56" w:rsidRPr="001F596C" w:rsidRDefault="00AD0C56" w:rsidP="00E30097">
      <w:pPr>
        <w:widowControl w:val="0"/>
        <w:spacing w:after="0" w:line="288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F596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. HOẠT ĐỘNG </w:t>
      </w:r>
      <w:r w:rsidR="00E30097" w:rsidRPr="001F596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VẬN DỤNG</w:t>
      </w:r>
      <w:r w:rsidR="00D65294" w:rsidRPr="001F596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– CỦNG CỐ</w:t>
      </w:r>
      <w:r w:rsidRPr="001F596C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 5 phút)</w:t>
      </w:r>
    </w:p>
    <w:p w14:paraId="6449E77A" w14:textId="4242FF42" w:rsidR="00AD0C56" w:rsidRPr="001F596C" w:rsidRDefault="00AD0C56" w:rsidP="007E3B8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/>
          <w:i/>
          <w:color w:val="0033CC"/>
          <w:sz w:val="28"/>
          <w:szCs w:val="28"/>
        </w:rPr>
        <w:t>a) Mục tiêu:</w:t>
      </w:r>
      <w:r w:rsidRPr="001F5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E30097" w:rsidRPr="001F596C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Sử dụng hình vẽ của bài tập trên để trả lời các câu hỏi nhanh</w:t>
      </w:r>
      <w:r w:rsidRPr="001F5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ông </w:t>
      </w:r>
      <w:r w:rsidRPr="001F596C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qua hình thức trò chơi với các câu hỏi trắc nghiệm</w:t>
      </w:r>
      <w:r w:rsidRPr="001F596C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.</w:t>
      </w:r>
    </w:p>
    <w:p w14:paraId="02420E4A" w14:textId="1F475FFE" w:rsidR="00AD0C56" w:rsidRPr="001F596C" w:rsidRDefault="00AD0C56" w:rsidP="007E3B82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b/>
          <w:i/>
          <w:color w:val="0033CC"/>
          <w:sz w:val="28"/>
          <w:szCs w:val="28"/>
        </w:rPr>
        <w:t>b) Nội dung:</w:t>
      </w:r>
      <w:r w:rsidRPr="001F596C">
        <w:rPr>
          <w:rFonts w:ascii="Times New Roman" w:hAnsi="Times New Roman" w:cs="Times New Roman"/>
          <w:sz w:val="28"/>
          <w:szCs w:val="28"/>
        </w:rPr>
        <w:t xml:space="preserve"> HS </w:t>
      </w:r>
      <w:r w:rsidR="00C01A2A" w:rsidRPr="001F596C">
        <w:rPr>
          <w:rFonts w:ascii="Times New Roman" w:hAnsi="Times New Roman" w:cs="Times New Roman"/>
          <w:sz w:val="28"/>
          <w:szCs w:val="28"/>
          <w:lang w:val="en-US"/>
        </w:rPr>
        <w:t>làm bài tậ</w:t>
      </w:r>
      <w:r w:rsidR="00476F20" w:rsidRPr="001F596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F596C">
        <w:rPr>
          <w:rFonts w:ascii="Times New Roman" w:hAnsi="Times New Roman" w:cs="Times New Roman"/>
          <w:sz w:val="28"/>
          <w:szCs w:val="28"/>
        </w:rPr>
        <w:t xml:space="preserve"> trả lời các câu hỏi trắc nghiệm</w:t>
      </w:r>
      <w:r w:rsidR="00E83A58" w:rsidRPr="001F596C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B2ACDA1" w14:textId="77777777" w:rsidR="00AD0C56" w:rsidRPr="001F596C" w:rsidRDefault="00AD0C56" w:rsidP="007E3B82">
      <w:pPr>
        <w:widowControl w:val="0"/>
        <w:tabs>
          <w:tab w:val="left" w:pos="426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596C">
        <w:rPr>
          <w:rFonts w:ascii="Times New Roman" w:hAnsi="Times New Roman" w:cs="Times New Roman"/>
          <w:b/>
          <w:color w:val="0033CC"/>
          <w:sz w:val="28"/>
          <w:szCs w:val="28"/>
        </w:rPr>
        <w:t xml:space="preserve">c) </w:t>
      </w:r>
      <w:r w:rsidRPr="001F596C">
        <w:rPr>
          <w:rFonts w:ascii="Times New Roman" w:hAnsi="Times New Roman" w:cs="Times New Roman"/>
          <w:b/>
          <w:i/>
          <w:color w:val="0033CC"/>
          <w:sz w:val="28"/>
          <w:szCs w:val="28"/>
        </w:rPr>
        <w:t>Sản phẩm</w:t>
      </w:r>
      <w:r w:rsidRPr="001F596C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1F596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F596C">
        <w:rPr>
          <w:rFonts w:ascii="Times New Roman" w:hAnsi="Times New Roman" w:cs="Times New Roman"/>
          <w:sz w:val="28"/>
          <w:szCs w:val="28"/>
        </w:rPr>
        <w:t>Câu trả lời của HS.</w:t>
      </w:r>
    </w:p>
    <w:p w14:paraId="741F5B6D" w14:textId="5E5A5D15" w:rsidR="00AD0C56" w:rsidRPr="001F596C" w:rsidRDefault="00AD0C56" w:rsidP="007E3B82">
      <w:pPr>
        <w:widowControl w:val="0"/>
        <w:shd w:val="clear" w:color="auto" w:fill="FFFFFF"/>
        <w:spacing w:after="0" w:line="288" w:lineRule="auto"/>
        <w:jc w:val="both"/>
        <w:rPr>
          <w:rFonts w:ascii="Times New Roman" w:hAnsi="Times New Roman" w:cs="Times New Roman"/>
          <w:b/>
          <w:i/>
          <w:color w:val="0033CC"/>
          <w:sz w:val="28"/>
          <w:szCs w:val="28"/>
          <w:lang w:val="en-US"/>
        </w:rPr>
      </w:pPr>
      <w:r w:rsidRPr="001F596C">
        <w:rPr>
          <w:rFonts w:ascii="Times New Roman" w:hAnsi="Times New Roman" w:cs="Times New Roman"/>
          <w:b/>
          <w:i/>
          <w:color w:val="0033CC"/>
          <w:sz w:val="28"/>
          <w:szCs w:val="28"/>
        </w:rPr>
        <w:t>d) Tổ chức hoạt động</w:t>
      </w:r>
      <w:r w:rsidRPr="001F596C">
        <w:rPr>
          <w:rFonts w:ascii="Times New Roman" w:hAnsi="Times New Roman" w:cs="Times New Roman"/>
          <w:b/>
          <w:i/>
          <w:color w:val="0033CC"/>
          <w:sz w:val="28"/>
          <w:szCs w:val="28"/>
          <w:lang w:val="en-US"/>
        </w:rPr>
        <w:t>:</w:t>
      </w:r>
    </w:p>
    <w:p w14:paraId="27EBED17" w14:textId="77777777" w:rsidR="00494DC8" w:rsidRDefault="00E30097" w:rsidP="00494DC8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- </w:t>
      </w:r>
      <w:r w:rsidR="00C2714A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>GV</w:t>
      </w:r>
      <w:r w:rsidR="00AD0C56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 giao nhiệm vụ cho </w:t>
      </w: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một </w:t>
      </w:r>
      <w:r w:rsidR="00AD0C56"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>HS</w:t>
      </w:r>
      <w:r w:rsidRPr="001F596C">
        <w:rPr>
          <w:rFonts w:ascii="Times New Roman" w:eastAsia="Times New Roman" w:hAnsi="Times New Roman" w:cs="Times New Roman"/>
          <w:bCs/>
          <w:sz w:val="28"/>
          <w:szCs w:val="28"/>
          <w:lang w:val="en-US" w:eastAsia="en-ID"/>
        </w:rPr>
        <w:t xml:space="preserve"> tổ chức trò chơi trên phầm mềm </w:t>
      </w:r>
      <w:r w:rsidR="00494DC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Quiz</w:t>
      </w:r>
      <w:r w:rsidR="00494DC8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="00494DC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  <w:r w:rsidR="00494DC8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  <w:r w:rsidR="00494DC8" w:rsidRPr="001F596C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</w:p>
    <w:p w14:paraId="1BF38AD6" w14:textId="06AFF8E4" w:rsidR="00644482" w:rsidRPr="00644482" w:rsidRDefault="00644482" w:rsidP="00494DC8">
      <w:pPr>
        <w:widowControl w:val="0"/>
        <w:spacing w:after="0" w:line="288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64448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Sử dụng đ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ề</w:t>
      </w:r>
      <w:r w:rsidRPr="0064448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b</w:t>
      </w:r>
      <w:r w:rsidRPr="0064448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ài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tập trên,</w:t>
      </w:r>
      <w:r w:rsidRPr="0064448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e</w:t>
      </w:r>
      <w:r w:rsidRPr="0064448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m hãy chọn chữ cái đứng trước khẳng định đúng.</w:t>
      </w:r>
    </w:p>
    <w:p w14:paraId="7929D02E" w14:textId="12532D0A" w:rsidR="00644482" w:rsidRPr="00644482" w:rsidRDefault="00C01A2A" w:rsidP="007E3B82">
      <w:pPr>
        <w:widowControl w:val="0"/>
        <w:spacing w:after="0" w:line="288" w:lineRule="auto"/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</w:pPr>
      <w:r w:rsidRPr="00644482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Hệ thống câu hỏi:</w:t>
      </w:r>
    </w:p>
    <w:p w14:paraId="15AF7ABE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Câu 1.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E30097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460" w14:anchorId="0DB2E377">
          <v:shape id="_x0000_i1077" type="#_x0000_t75" style="width:48pt;height:24pt" o:ole="">
            <v:imagedata r:id="rId107" o:title=""/>
          </v:shape>
          <o:OLEObject Type="Embed" ProgID="Equation.DSMT4" ShapeID="_x0000_i1077" DrawAspect="Content" ObjectID="_1798400635" r:id="rId108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bằng:</w:t>
      </w:r>
    </w:p>
    <w:p w14:paraId="080495E1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A. </w:t>
      </w:r>
      <w:r w:rsidRPr="00E30097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20" w:dyaOrig="720" w14:anchorId="22CCF85E">
          <v:shape id="_x0000_i1078" type="#_x0000_t75" style="width:25.5pt;height:36.75pt" o:ole="">
            <v:imagedata r:id="rId109" o:title=""/>
          </v:shape>
          <o:OLEObject Type="Embed" ProgID="Equation.DSMT4" ShapeID="_x0000_i1078" DrawAspect="Content" ObjectID="_1798400636" r:id="rId110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B. </w:t>
      </w:r>
      <w:r w:rsidRPr="00E30097">
        <w:rPr>
          <w:rFonts w:ascii="Times New Roman" w:eastAsia="Calibri" w:hAnsi="Times New Roman" w:cs="Times New Roman"/>
          <w:position w:val="-26"/>
          <w:sz w:val="28"/>
          <w:szCs w:val="28"/>
          <w:lang w:val="en-US"/>
        </w:rPr>
        <w:object w:dxaOrig="400" w:dyaOrig="700" w14:anchorId="2C60E11A">
          <v:shape id="_x0000_i1079" type="#_x0000_t75" style="width:20.25pt;height:35.25pt" o:ole="">
            <v:imagedata r:id="rId111" o:title=""/>
          </v:shape>
          <o:OLEObject Type="Embed" ProgID="Equation.DSMT4" ShapeID="_x0000_i1079" DrawAspect="Content" ObjectID="_1798400637" r:id="rId112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n-US"/>
        </w:rPr>
        <w:t>C.</w:t>
      </w:r>
      <w:r w:rsidRPr="00E30097">
        <w:rPr>
          <w:rFonts w:ascii="Times New Roman" w:eastAsia="Calibri" w:hAnsi="Times New Roman" w:cs="Times New Roman"/>
          <w:color w:val="FF0000"/>
          <w:sz w:val="28"/>
          <w:szCs w:val="28"/>
          <w:lang w:val="en-US"/>
        </w:rPr>
        <w:t xml:space="preserve"> </w:t>
      </w:r>
      <w:r w:rsidRPr="00E30097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20" w:dyaOrig="720" w14:anchorId="1BA869B4">
          <v:shape id="_x0000_i1080" type="#_x0000_t75" style="width:25.5pt;height:36.75pt" o:ole="">
            <v:imagedata r:id="rId113" o:title=""/>
          </v:shape>
          <o:OLEObject Type="Embed" ProgID="Equation.DSMT4" ShapeID="_x0000_i1080" DrawAspect="Content" ObjectID="_1798400638" r:id="rId114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D. </w:t>
      </w:r>
      <w:r w:rsidRPr="00E30097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20" w:dyaOrig="720" w14:anchorId="26EBEE44">
          <v:shape id="_x0000_i1081" type="#_x0000_t75" style="width:25.5pt;height:36.75pt" o:ole="">
            <v:imagedata r:id="rId115" o:title=""/>
          </v:shape>
          <o:OLEObject Type="Embed" ProgID="Equation.DSMT4" ShapeID="_x0000_i1081" DrawAspect="Content" ObjectID="_1798400639" r:id="rId116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14:paraId="32F69DD3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Câu 2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60" w:dyaOrig="360" w14:anchorId="4420724E">
          <v:shape id="_x0000_i1082" type="#_x0000_t75" style="width:27.75pt;height:18pt" o:ole="">
            <v:imagedata r:id="rId117" o:title=""/>
          </v:shape>
          <o:OLEObject Type="Embed" ProgID="Equation.DSMT4" ShapeID="_x0000_i1082" DrawAspect="Content" ObjectID="_1798400640" r:id="rId118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bằng:</w:t>
      </w:r>
    </w:p>
    <w:p w14:paraId="3A116D43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A. </w:t>
      </w:r>
      <w:r w:rsidRPr="00E30097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920" w:dyaOrig="279" w14:anchorId="2BCDFEBE">
          <v:shape id="_x0000_i1083" type="#_x0000_t75" style="width:46.5pt;height:13.5pt" o:ole="">
            <v:imagedata r:id="rId119" o:title=""/>
          </v:shape>
          <o:OLEObject Type="Embed" ProgID="Equation.DSMT4" ShapeID="_x0000_i1083" DrawAspect="Content" ObjectID="_1798400641" r:id="rId120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B. </w:t>
      </w:r>
      <w:r w:rsidRPr="00E30097">
        <w:rPr>
          <w:rFonts w:ascii="Times New Roman" w:eastAsia="Calibri" w:hAnsi="Times New Roman" w:cs="Times New Roman"/>
          <w:position w:val="-26"/>
          <w:sz w:val="28"/>
          <w:szCs w:val="28"/>
          <w:lang w:val="en-US"/>
        </w:rPr>
        <w:object w:dxaOrig="760" w:dyaOrig="700" w14:anchorId="18B281CA">
          <v:shape id="_x0000_i1084" type="#_x0000_t75" style="width:38.25pt;height:35.25pt" o:ole="">
            <v:imagedata r:id="rId121" o:title=""/>
          </v:shape>
          <o:OLEObject Type="Embed" ProgID="Equation.DSMT4" ShapeID="_x0000_i1084" DrawAspect="Content" ObjectID="_1798400642" r:id="rId122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C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240" w:dyaOrig="360" w14:anchorId="1329CFCB">
          <v:shape id="_x0000_i1085" type="#_x0000_t75" style="width:62.25pt;height:18pt" o:ole="">
            <v:imagedata r:id="rId123" o:title=""/>
          </v:shape>
          <o:OLEObject Type="Embed" ProgID="Equation.DSMT4" ShapeID="_x0000_i1085" DrawAspect="Content" ObjectID="_1798400643" r:id="rId124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n-US"/>
        </w:rPr>
        <w:t>D.</w:t>
      </w:r>
      <w:r w:rsidRPr="00E30097">
        <w:rPr>
          <w:rFonts w:ascii="Times New Roman" w:eastAsia="Calibri" w:hAnsi="Times New Roman" w:cs="Times New Roman"/>
          <w:color w:val="FF0000"/>
          <w:sz w:val="28"/>
          <w:szCs w:val="28"/>
          <w:lang w:val="en-US"/>
        </w:rPr>
        <w:t xml:space="preserve">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040" w:dyaOrig="300" w14:anchorId="46155512">
          <v:shape id="_x0000_i1086" type="#_x0000_t75" style="width:51.75pt;height:15pt" o:ole="">
            <v:imagedata r:id="rId125" o:title=""/>
          </v:shape>
          <o:OLEObject Type="Embed" ProgID="Equation.DSMT4" ShapeID="_x0000_i1086" DrawAspect="Content" ObjectID="_1798400644" r:id="rId126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14:paraId="4999735D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 xml:space="preserve">Câu 3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639" w:dyaOrig="400" w14:anchorId="3B6D6177">
          <v:shape id="_x0000_i1087" type="#_x0000_t75" style="width:32.25pt;height:20.25pt" o:ole="">
            <v:imagedata r:id="rId127" o:title=""/>
          </v:shape>
          <o:OLEObject Type="Embed" ProgID="Equation.DSMT4" ShapeID="_x0000_i1087" DrawAspect="Content" ObjectID="_1798400645" r:id="rId128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bằng:</w:t>
      </w:r>
    </w:p>
    <w:p w14:paraId="1EEB9054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A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639" w:dyaOrig="400" w14:anchorId="6E40E878">
          <v:shape id="_x0000_i1088" type="#_x0000_t75" style="width:32.25pt;height:20.25pt" o:ole="">
            <v:imagedata r:id="rId129" o:title=""/>
          </v:shape>
          <o:OLEObject Type="Embed" ProgID="Equation.DSMT4" ShapeID="_x0000_i1088" DrawAspect="Content" ObjectID="_1798400646" r:id="rId130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n-US"/>
        </w:rPr>
        <w:t xml:space="preserve">B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660" w:dyaOrig="400" w14:anchorId="4B23466B">
          <v:shape id="_x0000_i1089" type="#_x0000_t75" style="width:33pt;height:20.25pt" o:ole="">
            <v:imagedata r:id="rId131" o:title=""/>
          </v:shape>
          <o:OLEObject Type="Embed" ProgID="Equation.DSMT4" ShapeID="_x0000_i1089" DrawAspect="Content" ObjectID="_1798400647" r:id="rId132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C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620" w:dyaOrig="400" w14:anchorId="23515668">
          <v:shape id="_x0000_i1090" type="#_x0000_t75" style="width:31.5pt;height:20.25pt" o:ole="">
            <v:imagedata r:id="rId133" o:title=""/>
          </v:shape>
          <o:OLEObject Type="Embed" ProgID="Equation.DSMT4" ShapeID="_x0000_i1090" DrawAspect="Content" ObjectID="_1798400648" r:id="rId134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D.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680" w:dyaOrig="400" w14:anchorId="026C9DF7">
          <v:shape id="_x0000_i1091" type="#_x0000_t75" style="width:33.75pt;height:20.25pt" o:ole="">
            <v:imagedata r:id="rId135" o:title=""/>
          </v:shape>
          <o:OLEObject Type="Embed" ProgID="Equation.DSMT4" ShapeID="_x0000_i1091" DrawAspect="Content" ObjectID="_1798400649" r:id="rId136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14:paraId="4E0C9C50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Câu 4.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Cặp đường thẳng </w:t>
      </w: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không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song song là:</w:t>
      </w:r>
    </w:p>
    <w:p w14:paraId="54D592EF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n-US"/>
        </w:rPr>
        <w:t>A.</w:t>
      </w:r>
      <w:r w:rsidRPr="00E30097">
        <w:rPr>
          <w:rFonts w:ascii="Times New Roman" w:eastAsia="Calibri" w:hAnsi="Times New Roman" w:cs="Times New Roman"/>
          <w:color w:val="FF0000"/>
          <w:sz w:val="28"/>
          <w:szCs w:val="28"/>
          <w:lang w:val="en-US"/>
        </w:rPr>
        <w:t xml:space="preserve"> 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>DF và AO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>B. AB và DF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>C. BE và OF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ab/>
        <w:t>D. OA và DC.</w:t>
      </w:r>
    </w:p>
    <w:p w14:paraId="2072CDEB" w14:textId="77777777" w:rsidR="00E30097" w:rsidRPr="00E30097" w:rsidRDefault="00E30097" w:rsidP="00E30097">
      <w:pPr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E30097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Câu 5.</w: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Biết </w:t>
      </w:r>
      <w:r w:rsidRPr="00E30097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420" w:dyaOrig="400" w14:anchorId="1BF4B977">
          <v:shape id="_x0000_i1092" type="#_x0000_t75" style="width:71.25pt;height:20.25pt" o:ole="">
            <v:imagedata r:id="rId137" o:title=""/>
          </v:shape>
          <o:OLEObject Type="Embed" ProgID="Equation.DSMT4" ShapeID="_x0000_i1092" DrawAspect="Content" ObjectID="_1798400650" r:id="rId138"/>
        </w:object>
      </w:r>
      <w:r w:rsidRPr="00E30097">
        <w:rPr>
          <w:rFonts w:ascii="Times New Roman" w:eastAsia="Calibri" w:hAnsi="Times New Roman" w:cs="Times New Roman"/>
          <w:sz w:val="28"/>
          <w:szCs w:val="28"/>
          <w:lang w:val="en-US"/>
        </w:rPr>
        <w:t>. Diện tích hình quạt tròn ứng với cung nhỏ BC là:</w:t>
      </w:r>
    </w:p>
    <w:p w14:paraId="59D1F67B" w14:textId="093A59F8" w:rsidR="006574BB" w:rsidRPr="001F596C" w:rsidRDefault="00E30097" w:rsidP="00E30097">
      <w:pPr>
        <w:widowControl w:val="0"/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A. </w:t>
      </w:r>
      <w:r w:rsidRPr="001F596C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80" w:dyaOrig="760" w14:anchorId="167BCE92">
          <v:shape id="_x0000_i1093" type="#_x0000_t75" style="width:27.75pt;height:38.25pt" o:ole="">
            <v:imagedata r:id="rId139" o:title=""/>
          </v:shape>
          <o:OLEObject Type="Embed" ProgID="Equation.DSMT4" ShapeID="_x0000_i1093" DrawAspect="Content" ObjectID="_1798400651" r:id="rId140"/>
        </w:object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1F596C">
        <w:rPr>
          <w:rFonts w:ascii="Times New Roman" w:eastAsia="Calibri" w:hAnsi="Times New Roman" w:cs="Times New Roman"/>
          <w:b/>
          <w:bCs/>
          <w:color w:val="FF0000"/>
          <w:sz w:val="28"/>
          <w:szCs w:val="28"/>
          <w:lang w:val="en-US"/>
        </w:rPr>
        <w:t xml:space="preserve">B. </w:t>
      </w:r>
      <w:r w:rsidRPr="001F596C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80" w:dyaOrig="760" w14:anchorId="26B07455">
          <v:shape id="_x0000_i1094" type="#_x0000_t75" style="width:27.75pt;height:38.25pt" o:ole="">
            <v:imagedata r:id="rId141" o:title=""/>
          </v:shape>
          <o:OLEObject Type="Embed" ProgID="Equation.DSMT4" ShapeID="_x0000_i1094" DrawAspect="Content" ObjectID="_1798400652" r:id="rId142"/>
        </w:object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C. </w:t>
      </w:r>
      <w:r w:rsidRPr="001F596C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480" w:dyaOrig="720" w14:anchorId="5A6BAAAF">
          <v:shape id="_x0000_i1095" type="#_x0000_t75" style="width:24pt;height:36.75pt" o:ole="">
            <v:imagedata r:id="rId143" o:title=""/>
          </v:shape>
          <o:OLEObject Type="Embed" ProgID="Equation.DSMT4" ShapeID="_x0000_i1095" DrawAspect="Content" ObjectID="_1798400653" r:id="rId144"/>
        </w:object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1F596C">
        <w:rPr>
          <w:rFonts w:ascii="Times New Roman" w:eastAsia="Calibri" w:hAnsi="Times New Roman" w:cs="Times New Roman"/>
          <w:sz w:val="28"/>
          <w:szCs w:val="28"/>
          <w:lang w:val="en-US"/>
        </w:rPr>
        <w:tab/>
        <w:t xml:space="preserve">D. </w:t>
      </w:r>
      <w:r w:rsidRPr="001F596C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720" w:dyaOrig="760" w14:anchorId="6F7FD230">
          <v:shape id="_x0000_i1096" type="#_x0000_t75" style="width:36.75pt;height:38.25pt" o:ole="">
            <v:imagedata r:id="rId145" o:title=""/>
          </v:shape>
          <o:OLEObject Type="Embed" ProgID="Equation.DSMT4" ShapeID="_x0000_i1096" DrawAspect="Content" ObjectID="_1798400654" r:id="rId146"/>
        </w:object>
      </w:r>
    </w:p>
    <w:p w14:paraId="154E4212" w14:textId="3EB5D845" w:rsidR="00AD0C56" w:rsidRPr="001F596C" w:rsidRDefault="00C2714A" w:rsidP="007E3B82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>GV</w:t>
      </w:r>
      <w:r w:rsidR="00AD0C56"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 xml:space="preserve"> nhận xét, đánh giá và kết thúc tiết học.</w:t>
      </w:r>
    </w:p>
    <w:p w14:paraId="764964A8" w14:textId="212F94EA" w:rsidR="00AD0C56" w:rsidRPr="001F596C" w:rsidRDefault="00AD0C56" w:rsidP="007E3B82">
      <w:pPr>
        <w:widowControl w:val="0"/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b/>
          <w:sz w:val="28"/>
          <w:szCs w:val="28"/>
          <w:lang w:val="en-US" w:eastAsia="en-ID"/>
        </w:rPr>
        <w:t>* Hướng dẫn về nhà</w:t>
      </w:r>
      <w:r w:rsidR="00E30097" w:rsidRPr="001F596C">
        <w:rPr>
          <w:rFonts w:ascii="Times New Roman" w:eastAsia="Times New Roman" w:hAnsi="Times New Roman" w:cs="Times New Roman"/>
          <w:b/>
          <w:sz w:val="28"/>
          <w:szCs w:val="28"/>
          <w:lang w:val="en-US" w:eastAsia="en-ID"/>
        </w:rPr>
        <w:t xml:space="preserve"> (1 phút)</w:t>
      </w:r>
    </w:p>
    <w:p w14:paraId="78A7831B" w14:textId="77777777" w:rsidR="00AD0C56" w:rsidRPr="001F596C" w:rsidRDefault="00AD0C56" w:rsidP="007E3B82">
      <w:pPr>
        <w:widowControl w:val="0"/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>- Ôn lại nội dung kiến thức đã học.</w:t>
      </w:r>
    </w:p>
    <w:p w14:paraId="6D70C8FD" w14:textId="12715698" w:rsidR="001A6039" w:rsidRDefault="006E2122" w:rsidP="00E30097">
      <w:pPr>
        <w:widowControl w:val="0"/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</w:pPr>
      <w:r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 xml:space="preserve">- </w:t>
      </w:r>
      <w:r w:rsidR="00E30097"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 xml:space="preserve">Hoàn thành </w:t>
      </w:r>
      <w:r w:rsidR="006B50E8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>câu hỏi khai thác và bài tập 2:</w:t>
      </w:r>
      <w:r w:rsidR="00E30097" w:rsidRPr="001F596C">
        <w:rPr>
          <w:rFonts w:ascii="Times New Roman" w:eastAsia="Times New Roman" w:hAnsi="Times New Roman" w:cs="Times New Roman"/>
          <w:sz w:val="28"/>
          <w:szCs w:val="28"/>
          <w:lang w:val="en-US" w:eastAsia="en-ID"/>
        </w:rPr>
        <w:t xml:space="preserve"> </w:t>
      </w:r>
    </w:p>
    <w:p w14:paraId="7586A6F6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b/>
          <w:bCs/>
          <w:kern w:val="24"/>
          <w:sz w:val="28"/>
          <w:szCs w:val="28"/>
          <w:lang w:val="en-US"/>
        </w:rPr>
        <w:t xml:space="preserve">Bài tập 1: </w:t>
      </w: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 xml:space="preserve">Cho điểm A nằm ngoài (O,R), OA &gt; 2R. Kẻ tiếp tuyến AB, AC tới (O) (B, C là tiếp điểm). </w:t>
      </w:r>
    </w:p>
    <w:p w14:paraId="49C0189D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 xml:space="preserve">Kẻ đường kính BD của (O,R). AD cắt (O) tại E (E nằm giữa A và D). </w:t>
      </w:r>
    </w:p>
    <w:p w14:paraId="697D1294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b/>
          <w:bCs/>
          <w:kern w:val="24"/>
          <w:sz w:val="28"/>
          <w:szCs w:val="28"/>
          <w:lang w:val="en-US"/>
        </w:rPr>
        <w:t>Khai thác:</w:t>
      </w:r>
    </w:p>
    <w:p w14:paraId="7E3EA5E8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e) Chứng minh: 4</w:t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sym w:font="Symbol" w:char="F0D7"/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HA</w:t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sym w:font="Symbol" w:char="F0D7"/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HO = BC</w:t>
      </w:r>
      <w:r w:rsidRPr="006B50E8">
        <w:rPr>
          <w:rFonts w:ascii="Times New Roman" w:eastAsia="Calibri" w:hAnsi="Times New Roman" w:cs="Times New Roman"/>
          <w:kern w:val="24"/>
          <w:position w:val="14"/>
          <w:sz w:val="28"/>
          <w:szCs w:val="28"/>
          <w:vertAlign w:val="superscript"/>
          <w:lang w:val="en-US"/>
        </w:rPr>
        <w:t>2</w:t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;</w:t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ab/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ab/>
      </w: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ab/>
        <w:t>f) Chứng minh: CD // OA;</w:t>
      </w:r>
    </w:p>
    <w:p w14:paraId="446FB5EF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g) Đường thẳng DC cắt AB tại Q. Chứng minh rằng A là trung điểm của BQ;</w:t>
      </w:r>
    </w:p>
    <w:p w14:paraId="0CA36705" w14:textId="77777777" w:rsidR="006B50E8" w:rsidRPr="006B50E8" w:rsidRDefault="006B50E8" w:rsidP="006B50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Calibri" w:hAnsi="Times New Roman" w:cs="Times New Roman"/>
          <w:kern w:val="24"/>
          <w:sz w:val="28"/>
          <w:szCs w:val="28"/>
          <w:lang w:val="en-US"/>
        </w:rPr>
        <w:t>h) Kẻ CM vuông góc với BD tại M. Gọi K là trung điểm của CM. Chứng minh: A; K; D thẳng hàng.</w:t>
      </w:r>
    </w:p>
    <w:p w14:paraId="73B3F272" w14:textId="77777777" w:rsidR="006B50E8" w:rsidRPr="006B50E8" w:rsidRDefault="006B50E8" w:rsidP="006B50E8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b/>
          <w:bCs/>
          <w:kern w:val="24"/>
          <w:sz w:val="28"/>
          <w:szCs w:val="28"/>
          <w:lang w:val="en-US"/>
        </w:rPr>
        <w:lastRenderedPageBreak/>
        <w:t xml:space="preserve">Bài tập 2: </w:t>
      </w: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>Từ điểm A cố định ở ngoài đường tròn (O; R), kẻ đường thẳng cắt đường tròn tại M, N (AM &lt; AN) và hai tiếp tuyến AB, AC (B thuộc cung lớn MN). Gọi I là trung điểm của MN, nối CI cắt đường tròn (O; R) tại E, nối AO cắt đường tròn tại K. Chứng minh:</w:t>
      </w:r>
    </w:p>
    <w:p w14:paraId="5968F221" w14:textId="77777777" w:rsidR="006B50E8" w:rsidRPr="006B50E8" w:rsidRDefault="006B50E8" w:rsidP="006B50E8">
      <w:pPr>
        <w:numPr>
          <w:ilvl w:val="0"/>
          <w:numId w:val="34"/>
        </w:numPr>
        <w:spacing w:line="240" w:lineRule="auto"/>
        <w:ind w:left="284" w:hanging="284"/>
        <w:contextualSpacing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>Bốn điểm A, O, I, C cùng thuộc một đường tròn.</w:t>
      </w:r>
    </w:p>
    <w:p w14:paraId="2A1DB96D" w14:textId="77777777" w:rsidR="006B50E8" w:rsidRPr="006B50E8" w:rsidRDefault="006B50E8" w:rsidP="006B50E8">
      <w:pPr>
        <w:numPr>
          <w:ilvl w:val="0"/>
          <w:numId w:val="34"/>
        </w:numPr>
        <w:spacing w:line="240" w:lineRule="auto"/>
        <w:ind w:left="284" w:hanging="284"/>
        <w:contextualSpacing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 xml:space="preserve">K là tâm đường tròn nội tiếp </w:t>
      </w:r>
      <m:oMath>
        <m:r>
          <w:rPr>
            <w:rFonts w:ascii="Cambria Math" w:eastAsia="Cambria Math" w:hAnsi="Cambria Math" w:cs="Times New Roman"/>
            <w:kern w:val="24"/>
            <w:sz w:val="28"/>
            <w:szCs w:val="28"/>
            <w:lang w:val="en-US"/>
          </w:rPr>
          <m:t>∆ ABC</m:t>
        </m:r>
      </m:oMath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>.</w:t>
      </w:r>
    </w:p>
    <w:p w14:paraId="515F517B" w14:textId="77777777" w:rsidR="006B50E8" w:rsidRPr="006B50E8" w:rsidRDefault="006B50E8" w:rsidP="006B50E8">
      <w:pPr>
        <w:numPr>
          <w:ilvl w:val="0"/>
          <w:numId w:val="34"/>
        </w:numPr>
        <w:spacing w:line="240" w:lineRule="auto"/>
        <w:ind w:left="284" w:hanging="284"/>
        <w:contextualSpacing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B50E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>BE // MN. Cho A cố định, tìm vị trí của N để diện tích tam giác AEN đạt giá trị lớn nhất.</w:t>
      </w:r>
    </w:p>
    <w:p w14:paraId="71469803" w14:textId="77777777" w:rsidR="00094EA2" w:rsidRPr="001F596C" w:rsidRDefault="00094EA2" w:rsidP="00E30097">
      <w:pPr>
        <w:widowControl w:val="0"/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en-US" w:eastAsia="en-ID"/>
        </w:rPr>
      </w:pPr>
    </w:p>
    <w:sectPr w:rsidR="00094EA2" w:rsidRPr="001F596C" w:rsidSect="00E77D7D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A449B4"/>
    <w:multiLevelType w:val="hybridMultilevel"/>
    <w:tmpl w:val="A468CE00"/>
    <w:lvl w:ilvl="0" w:tplc="C4CEB510">
      <w:start w:val="1"/>
      <w:numFmt w:val="bullet"/>
      <w:lvlText w:val="+"/>
      <w:lvlJc w:val="left"/>
      <w:pPr>
        <w:ind w:left="1028" w:hanging="360"/>
      </w:pPr>
      <w:rPr>
        <w:rFonts w:ascii="SimHei" w:eastAsia="SimHei" w:hAnsi="SimHei" w:hint="eastAsia"/>
      </w:rPr>
    </w:lvl>
    <w:lvl w:ilvl="1" w:tplc="38090003" w:tentative="1">
      <w:start w:val="1"/>
      <w:numFmt w:val="bullet"/>
      <w:lvlText w:val="o"/>
      <w:lvlJc w:val="left"/>
      <w:pPr>
        <w:ind w:left="1748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468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3188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908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628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348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6068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788" w:hanging="360"/>
      </w:pPr>
      <w:rPr>
        <w:rFonts w:ascii="Wingdings" w:hAnsi="Wingdings" w:hint="default"/>
      </w:rPr>
    </w:lvl>
  </w:abstractNum>
  <w:abstractNum w:abstractNumId="1" w15:restartNumberingAfterBreak="0">
    <w:nsid w:val="027028D4"/>
    <w:multiLevelType w:val="hybridMultilevel"/>
    <w:tmpl w:val="3F2258D8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284FB9"/>
    <w:multiLevelType w:val="hybridMultilevel"/>
    <w:tmpl w:val="7760076E"/>
    <w:lvl w:ilvl="0" w:tplc="9B8CF8A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EA5041"/>
    <w:multiLevelType w:val="hybridMultilevel"/>
    <w:tmpl w:val="B38CB9D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451346A"/>
    <w:multiLevelType w:val="hybridMultilevel"/>
    <w:tmpl w:val="05060792"/>
    <w:lvl w:ilvl="0" w:tplc="3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EA4C8B"/>
    <w:multiLevelType w:val="hybridMultilevel"/>
    <w:tmpl w:val="165651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C84C51"/>
    <w:multiLevelType w:val="hybridMultilevel"/>
    <w:tmpl w:val="5DCEFFDA"/>
    <w:lvl w:ilvl="0" w:tplc="B3D2324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2C633C"/>
    <w:multiLevelType w:val="hybridMultilevel"/>
    <w:tmpl w:val="8708C6C4"/>
    <w:lvl w:ilvl="0" w:tplc="0DB4EED8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3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4208F2"/>
    <w:multiLevelType w:val="hybridMultilevel"/>
    <w:tmpl w:val="15721F84"/>
    <w:lvl w:ilvl="0" w:tplc="3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92123"/>
    <w:multiLevelType w:val="hybridMultilevel"/>
    <w:tmpl w:val="D4984552"/>
    <w:lvl w:ilvl="0" w:tplc="CEAC34AA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6E0604"/>
    <w:multiLevelType w:val="hybridMultilevel"/>
    <w:tmpl w:val="D06C6D34"/>
    <w:lvl w:ilvl="0" w:tplc="66CC363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3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896EB0"/>
    <w:multiLevelType w:val="hybridMultilevel"/>
    <w:tmpl w:val="6158C538"/>
    <w:lvl w:ilvl="0" w:tplc="AD566E4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3F88F1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492056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9684D0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582A6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50CD0A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1E20079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316A09F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CE0ED1C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9206D7A"/>
    <w:multiLevelType w:val="hybridMultilevel"/>
    <w:tmpl w:val="3DBA5374"/>
    <w:lvl w:ilvl="0" w:tplc="F372DC04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E5E1372"/>
    <w:multiLevelType w:val="hybridMultilevel"/>
    <w:tmpl w:val="5FFA892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893BEC"/>
    <w:multiLevelType w:val="hybridMultilevel"/>
    <w:tmpl w:val="CD747CCE"/>
    <w:lvl w:ilvl="0" w:tplc="532E6F6A">
      <w:numFmt w:val="bullet"/>
      <w:lvlText w:val="-"/>
      <w:lvlJc w:val="left"/>
      <w:pPr>
        <w:ind w:left="668" w:hanging="360"/>
      </w:pPr>
      <w:rPr>
        <w:rFonts w:ascii="Times New Roman" w:eastAsia="Times New Roman" w:hAnsi="Times New Roman" w:cs="Times New Roman" w:hint="default"/>
      </w:rPr>
    </w:lvl>
    <w:lvl w:ilvl="1" w:tplc="3809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5" w15:restartNumberingAfterBreak="0">
    <w:nsid w:val="30A27FBB"/>
    <w:multiLevelType w:val="hybridMultilevel"/>
    <w:tmpl w:val="38EE9532"/>
    <w:lvl w:ilvl="0" w:tplc="C58E4C52">
      <w:start w:val="1"/>
      <w:numFmt w:val="upperLetter"/>
      <w:lvlText w:val="%1."/>
      <w:lvlJc w:val="left"/>
      <w:pPr>
        <w:ind w:left="362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082" w:hanging="360"/>
      </w:pPr>
    </w:lvl>
    <w:lvl w:ilvl="2" w:tplc="3809001B" w:tentative="1">
      <w:start w:val="1"/>
      <w:numFmt w:val="lowerRoman"/>
      <w:lvlText w:val="%3."/>
      <w:lvlJc w:val="right"/>
      <w:pPr>
        <w:ind w:left="1802" w:hanging="180"/>
      </w:pPr>
    </w:lvl>
    <w:lvl w:ilvl="3" w:tplc="3809000F" w:tentative="1">
      <w:start w:val="1"/>
      <w:numFmt w:val="decimal"/>
      <w:lvlText w:val="%4."/>
      <w:lvlJc w:val="left"/>
      <w:pPr>
        <w:ind w:left="2522" w:hanging="360"/>
      </w:pPr>
    </w:lvl>
    <w:lvl w:ilvl="4" w:tplc="38090019" w:tentative="1">
      <w:start w:val="1"/>
      <w:numFmt w:val="lowerLetter"/>
      <w:lvlText w:val="%5."/>
      <w:lvlJc w:val="left"/>
      <w:pPr>
        <w:ind w:left="3242" w:hanging="360"/>
      </w:pPr>
    </w:lvl>
    <w:lvl w:ilvl="5" w:tplc="3809001B" w:tentative="1">
      <w:start w:val="1"/>
      <w:numFmt w:val="lowerRoman"/>
      <w:lvlText w:val="%6."/>
      <w:lvlJc w:val="right"/>
      <w:pPr>
        <w:ind w:left="3962" w:hanging="180"/>
      </w:pPr>
    </w:lvl>
    <w:lvl w:ilvl="6" w:tplc="3809000F" w:tentative="1">
      <w:start w:val="1"/>
      <w:numFmt w:val="decimal"/>
      <w:lvlText w:val="%7."/>
      <w:lvlJc w:val="left"/>
      <w:pPr>
        <w:ind w:left="4682" w:hanging="360"/>
      </w:pPr>
    </w:lvl>
    <w:lvl w:ilvl="7" w:tplc="38090019" w:tentative="1">
      <w:start w:val="1"/>
      <w:numFmt w:val="lowerLetter"/>
      <w:lvlText w:val="%8."/>
      <w:lvlJc w:val="left"/>
      <w:pPr>
        <w:ind w:left="5402" w:hanging="360"/>
      </w:pPr>
    </w:lvl>
    <w:lvl w:ilvl="8" w:tplc="38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16" w15:restartNumberingAfterBreak="0">
    <w:nsid w:val="34722ACE"/>
    <w:multiLevelType w:val="hybridMultilevel"/>
    <w:tmpl w:val="66D0AD46"/>
    <w:lvl w:ilvl="0" w:tplc="AC8614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8E2094"/>
    <w:multiLevelType w:val="hybridMultilevel"/>
    <w:tmpl w:val="BA525B7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FF533B"/>
    <w:multiLevelType w:val="hybridMultilevel"/>
    <w:tmpl w:val="F014D79E"/>
    <w:lvl w:ilvl="0" w:tplc="5AC0F74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3D70C7"/>
    <w:multiLevelType w:val="hybridMultilevel"/>
    <w:tmpl w:val="74B60FA2"/>
    <w:lvl w:ilvl="0" w:tplc="3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9F201E"/>
    <w:multiLevelType w:val="hybridMultilevel"/>
    <w:tmpl w:val="4BAEA3B6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3351A8"/>
    <w:multiLevelType w:val="hybridMultilevel"/>
    <w:tmpl w:val="867CDD26"/>
    <w:lvl w:ilvl="0" w:tplc="785615F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26004DF"/>
    <w:multiLevelType w:val="hybridMultilevel"/>
    <w:tmpl w:val="20BE89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53D4B2E"/>
    <w:multiLevelType w:val="hybridMultilevel"/>
    <w:tmpl w:val="FF3407A4"/>
    <w:lvl w:ilvl="0" w:tplc="3942FFF4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595086B"/>
    <w:multiLevelType w:val="hybridMultilevel"/>
    <w:tmpl w:val="849E25F0"/>
    <w:lvl w:ilvl="0" w:tplc="F306F24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455567"/>
    <w:multiLevelType w:val="hybridMultilevel"/>
    <w:tmpl w:val="643A999A"/>
    <w:lvl w:ilvl="0" w:tplc="EE20EF2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3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6164BC"/>
    <w:multiLevelType w:val="hybridMultilevel"/>
    <w:tmpl w:val="B6CA065C"/>
    <w:lvl w:ilvl="0" w:tplc="2B5E406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7707715"/>
    <w:multiLevelType w:val="hybridMultilevel"/>
    <w:tmpl w:val="FA7855A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8BC30E8"/>
    <w:multiLevelType w:val="hybridMultilevel"/>
    <w:tmpl w:val="494081EE"/>
    <w:lvl w:ilvl="0" w:tplc="50A6643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2A00BF"/>
    <w:multiLevelType w:val="hybridMultilevel"/>
    <w:tmpl w:val="2F2031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E811A2"/>
    <w:multiLevelType w:val="hybridMultilevel"/>
    <w:tmpl w:val="EE92047A"/>
    <w:lvl w:ilvl="0" w:tplc="A5E600C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133F0"/>
    <w:multiLevelType w:val="hybridMultilevel"/>
    <w:tmpl w:val="043EF998"/>
    <w:lvl w:ilvl="0" w:tplc="A75889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8E94D83"/>
    <w:multiLevelType w:val="hybridMultilevel"/>
    <w:tmpl w:val="A6F6A396"/>
    <w:lvl w:ilvl="0" w:tplc="3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9FE68D1"/>
    <w:multiLevelType w:val="hybridMultilevel"/>
    <w:tmpl w:val="08E22A70"/>
    <w:lvl w:ilvl="0" w:tplc="D89A47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8505285">
    <w:abstractNumId w:val="33"/>
  </w:num>
  <w:num w:numId="2" w16cid:durableId="1874876940">
    <w:abstractNumId w:val="16"/>
  </w:num>
  <w:num w:numId="3" w16cid:durableId="1928999870">
    <w:abstractNumId w:val="21"/>
  </w:num>
  <w:num w:numId="4" w16cid:durableId="426081443">
    <w:abstractNumId w:val="5"/>
  </w:num>
  <w:num w:numId="5" w16cid:durableId="1134443748">
    <w:abstractNumId w:val="2"/>
  </w:num>
  <w:num w:numId="6" w16cid:durableId="1589075298">
    <w:abstractNumId w:val="12"/>
  </w:num>
  <w:num w:numId="7" w16cid:durableId="1882281129">
    <w:abstractNumId w:val="10"/>
  </w:num>
  <w:num w:numId="8" w16cid:durableId="537669358">
    <w:abstractNumId w:val="18"/>
  </w:num>
  <w:num w:numId="9" w16cid:durableId="1457945970">
    <w:abstractNumId w:val="31"/>
  </w:num>
  <w:num w:numId="10" w16cid:durableId="1916041360">
    <w:abstractNumId w:val="3"/>
  </w:num>
  <w:num w:numId="11" w16cid:durableId="213391080">
    <w:abstractNumId w:val="23"/>
  </w:num>
  <w:num w:numId="12" w16cid:durableId="1405028662">
    <w:abstractNumId w:val="20"/>
  </w:num>
  <w:num w:numId="13" w16cid:durableId="1539507403">
    <w:abstractNumId w:val="13"/>
  </w:num>
  <w:num w:numId="14" w16cid:durableId="620262706">
    <w:abstractNumId w:val="1"/>
  </w:num>
  <w:num w:numId="15" w16cid:durableId="1136870811">
    <w:abstractNumId w:val="17"/>
  </w:num>
  <w:num w:numId="16" w16cid:durableId="1534999747">
    <w:abstractNumId w:val="22"/>
  </w:num>
  <w:num w:numId="17" w16cid:durableId="1869564328">
    <w:abstractNumId w:val="27"/>
  </w:num>
  <w:num w:numId="18" w16cid:durableId="697462728">
    <w:abstractNumId w:val="29"/>
  </w:num>
  <w:num w:numId="19" w16cid:durableId="566962456">
    <w:abstractNumId w:val="19"/>
  </w:num>
  <w:num w:numId="20" w16cid:durableId="779837480">
    <w:abstractNumId w:val="0"/>
  </w:num>
  <w:num w:numId="21" w16cid:durableId="665666533">
    <w:abstractNumId w:val="14"/>
  </w:num>
  <w:num w:numId="22" w16cid:durableId="1764955970">
    <w:abstractNumId w:val="15"/>
  </w:num>
  <w:num w:numId="23" w16cid:durableId="181478407">
    <w:abstractNumId w:val="32"/>
  </w:num>
  <w:num w:numId="24" w16cid:durableId="1663848916">
    <w:abstractNumId w:val="7"/>
  </w:num>
  <w:num w:numId="25" w16cid:durableId="1238252284">
    <w:abstractNumId w:val="25"/>
  </w:num>
  <w:num w:numId="26" w16cid:durableId="1730575171">
    <w:abstractNumId w:val="4"/>
  </w:num>
  <w:num w:numId="27" w16cid:durableId="1491755596">
    <w:abstractNumId w:val="8"/>
  </w:num>
  <w:num w:numId="28" w16cid:durableId="1266499847">
    <w:abstractNumId w:val="6"/>
  </w:num>
  <w:num w:numId="29" w16cid:durableId="1914925786">
    <w:abstractNumId w:val="30"/>
  </w:num>
  <w:num w:numId="30" w16cid:durableId="1575045313">
    <w:abstractNumId w:val="9"/>
  </w:num>
  <w:num w:numId="31" w16cid:durableId="839084570">
    <w:abstractNumId w:val="28"/>
  </w:num>
  <w:num w:numId="32" w16cid:durableId="1759015206">
    <w:abstractNumId w:val="26"/>
  </w:num>
  <w:num w:numId="33" w16cid:durableId="1060791098">
    <w:abstractNumId w:val="24"/>
  </w:num>
  <w:num w:numId="34" w16cid:durableId="7756135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4E86"/>
    <w:rsid w:val="00000AEA"/>
    <w:rsid w:val="00006141"/>
    <w:rsid w:val="00006FA4"/>
    <w:rsid w:val="00013BFA"/>
    <w:rsid w:val="000340A2"/>
    <w:rsid w:val="0007708B"/>
    <w:rsid w:val="00082516"/>
    <w:rsid w:val="00094EA2"/>
    <w:rsid w:val="00095916"/>
    <w:rsid w:val="000B7684"/>
    <w:rsid w:val="000F2394"/>
    <w:rsid w:val="000F35C9"/>
    <w:rsid w:val="00113AA0"/>
    <w:rsid w:val="00121D93"/>
    <w:rsid w:val="00124D44"/>
    <w:rsid w:val="00124E86"/>
    <w:rsid w:val="00130F9E"/>
    <w:rsid w:val="00155AD0"/>
    <w:rsid w:val="00156962"/>
    <w:rsid w:val="001957EC"/>
    <w:rsid w:val="001A4D2C"/>
    <w:rsid w:val="001A50A1"/>
    <w:rsid w:val="001A6039"/>
    <w:rsid w:val="001D5905"/>
    <w:rsid w:val="001F596C"/>
    <w:rsid w:val="00212B46"/>
    <w:rsid w:val="00212F82"/>
    <w:rsid w:val="00231756"/>
    <w:rsid w:val="00240B22"/>
    <w:rsid w:val="00264453"/>
    <w:rsid w:val="0027250A"/>
    <w:rsid w:val="002817FF"/>
    <w:rsid w:val="00297622"/>
    <w:rsid w:val="002A3F53"/>
    <w:rsid w:val="002E5223"/>
    <w:rsid w:val="0030514B"/>
    <w:rsid w:val="0033619E"/>
    <w:rsid w:val="00342B02"/>
    <w:rsid w:val="00345901"/>
    <w:rsid w:val="003B326C"/>
    <w:rsid w:val="003F0D03"/>
    <w:rsid w:val="004609EF"/>
    <w:rsid w:val="00464BAB"/>
    <w:rsid w:val="00474621"/>
    <w:rsid w:val="00476F20"/>
    <w:rsid w:val="00491ED4"/>
    <w:rsid w:val="00494DC8"/>
    <w:rsid w:val="004A7E06"/>
    <w:rsid w:val="004D0E02"/>
    <w:rsid w:val="004E7C3F"/>
    <w:rsid w:val="0055222B"/>
    <w:rsid w:val="005721BC"/>
    <w:rsid w:val="00572970"/>
    <w:rsid w:val="005A2F77"/>
    <w:rsid w:val="005B0063"/>
    <w:rsid w:val="005B72EA"/>
    <w:rsid w:val="005C7CC3"/>
    <w:rsid w:val="006249BA"/>
    <w:rsid w:val="00627C85"/>
    <w:rsid w:val="00644482"/>
    <w:rsid w:val="006574BB"/>
    <w:rsid w:val="00672D14"/>
    <w:rsid w:val="006B166D"/>
    <w:rsid w:val="006B50E8"/>
    <w:rsid w:val="006E1CAA"/>
    <w:rsid w:val="006E2122"/>
    <w:rsid w:val="006E4F36"/>
    <w:rsid w:val="007026A3"/>
    <w:rsid w:val="0070529D"/>
    <w:rsid w:val="00705385"/>
    <w:rsid w:val="00711D2A"/>
    <w:rsid w:val="00712F4E"/>
    <w:rsid w:val="007210F8"/>
    <w:rsid w:val="00721842"/>
    <w:rsid w:val="0074544D"/>
    <w:rsid w:val="007542D9"/>
    <w:rsid w:val="00757183"/>
    <w:rsid w:val="00765836"/>
    <w:rsid w:val="007669EB"/>
    <w:rsid w:val="007A5996"/>
    <w:rsid w:val="007B4807"/>
    <w:rsid w:val="007C105C"/>
    <w:rsid w:val="007E1681"/>
    <w:rsid w:val="007E3B82"/>
    <w:rsid w:val="007F737F"/>
    <w:rsid w:val="00842CB6"/>
    <w:rsid w:val="00861948"/>
    <w:rsid w:val="00883110"/>
    <w:rsid w:val="008853A9"/>
    <w:rsid w:val="00896980"/>
    <w:rsid w:val="008D1094"/>
    <w:rsid w:val="008E04D6"/>
    <w:rsid w:val="008E66BB"/>
    <w:rsid w:val="008F2FA1"/>
    <w:rsid w:val="00907575"/>
    <w:rsid w:val="00910CFF"/>
    <w:rsid w:val="00917308"/>
    <w:rsid w:val="00921AEE"/>
    <w:rsid w:val="00932F3C"/>
    <w:rsid w:val="00964CF5"/>
    <w:rsid w:val="00990383"/>
    <w:rsid w:val="009B0C30"/>
    <w:rsid w:val="009B48F1"/>
    <w:rsid w:val="009D357F"/>
    <w:rsid w:val="009E2DB3"/>
    <w:rsid w:val="009F1863"/>
    <w:rsid w:val="00A07A3E"/>
    <w:rsid w:val="00A42249"/>
    <w:rsid w:val="00A655E7"/>
    <w:rsid w:val="00A66588"/>
    <w:rsid w:val="00A66C6E"/>
    <w:rsid w:val="00A6780B"/>
    <w:rsid w:val="00A73171"/>
    <w:rsid w:val="00A83342"/>
    <w:rsid w:val="00A939A6"/>
    <w:rsid w:val="00AA33F2"/>
    <w:rsid w:val="00AB3F44"/>
    <w:rsid w:val="00AC365F"/>
    <w:rsid w:val="00AD0C56"/>
    <w:rsid w:val="00AD1F7E"/>
    <w:rsid w:val="00AD6692"/>
    <w:rsid w:val="00AF112C"/>
    <w:rsid w:val="00B222CE"/>
    <w:rsid w:val="00B24EDC"/>
    <w:rsid w:val="00B437E5"/>
    <w:rsid w:val="00B50067"/>
    <w:rsid w:val="00B50393"/>
    <w:rsid w:val="00B725E5"/>
    <w:rsid w:val="00B77B36"/>
    <w:rsid w:val="00BB59DC"/>
    <w:rsid w:val="00BB7B1C"/>
    <w:rsid w:val="00C01A2A"/>
    <w:rsid w:val="00C0631B"/>
    <w:rsid w:val="00C06B0B"/>
    <w:rsid w:val="00C2714A"/>
    <w:rsid w:val="00C51A00"/>
    <w:rsid w:val="00C90AC1"/>
    <w:rsid w:val="00C93B9D"/>
    <w:rsid w:val="00CD5E72"/>
    <w:rsid w:val="00D078BD"/>
    <w:rsid w:val="00D26EB4"/>
    <w:rsid w:val="00D46236"/>
    <w:rsid w:val="00D65294"/>
    <w:rsid w:val="00D658CC"/>
    <w:rsid w:val="00D71ADB"/>
    <w:rsid w:val="00D830F8"/>
    <w:rsid w:val="00D93297"/>
    <w:rsid w:val="00DB7B23"/>
    <w:rsid w:val="00DD777B"/>
    <w:rsid w:val="00DF28BD"/>
    <w:rsid w:val="00E10675"/>
    <w:rsid w:val="00E17F85"/>
    <w:rsid w:val="00E27043"/>
    <w:rsid w:val="00E30097"/>
    <w:rsid w:val="00E30797"/>
    <w:rsid w:val="00E47282"/>
    <w:rsid w:val="00E61EA3"/>
    <w:rsid w:val="00E77D7D"/>
    <w:rsid w:val="00E83A58"/>
    <w:rsid w:val="00E85429"/>
    <w:rsid w:val="00E93A54"/>
    <w:rsid w:val="00ED6724"/>
    <w:rsid w:val="00EE2548"/>
    <w:rsid w:val="00EF1D3E"/>
    <w:rsid w:val="00EF2136"/>
    <w:rsid w:val="00F07F0B"/>
    <w:rsid w:val="00F1596B"/>
    <w:rsid w:val="00F67584"/>
    <w:rsid w:val="00FA7693"/>
    <w:rsid w:val="00FC074E"/>
    <w:rsid w:val="00FE5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E2A622"/>
  <w15:chartTrackingRefBased/>
  <w15:docId w15:val="{C0EFA23F-12C0-4F71-A0E1-093BDA390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474621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4E8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qFormat/>
    <w:rsid w:val="00124E86"/>
    <w:rPr>
      <w:sz w:val="16"/>
      <w:szCs w:val="16"/>
    </w:rPr>
  </w:style>
  <w:style w:type="table" w:styleId="TableGrid">
    <w:name w:val="Table Grid"/>
    <w:basedOn w:val="TableNormal"/>
    <w:uiPriority w:val="39"/>
    <w:rsid w:val="00861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C0631B"/>
  </w:style>
  <w:style w:type="paragraph" w:styleId="NormalWeb">
    <w:name w:val="Normal (Web)"/>
    <w:basedOn w:val="Normal"/>
    <w:uiPriority w:val="99"/>
    <w:semiHidden/>
    <w:unhideWhenUsed/>
    <w:rsid w:val="004746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rsid w:val="00474621"/>
    <w:rPr>
      <w:rFonts w:ascii="Times New Roman" w:eastAsia="Times New Roman" w:hAnsi="Times New Roman" w:cs="Times New Roman"/>
      <w:b/>
      <w:bCs/>
      <w:sz w:val="15"/>
      <w:szCs w:val="15"/>
      <w:lang w:val="en-US"/>
    </w:rPr>
  </w:style>
  <w:style w:type="character" w:styleId="Hyperlink">
    <w:name w:val="Hyperlink"/>
    <w:basedOn w:val="DefaultParagraphFont"/>
    <w:uiPriority w:val="99"/>
    <w:unhideWhenUsed/>
    <w:rsid w:val="007C105C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27C8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153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9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8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5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4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717789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20858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01365">
          <w:marLeft w:val="547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485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6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image" Target="media/image20.emf"/><Relationship Id="rId47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9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3.e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e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8</Pages>
  <Words>1420</Words>
  <Characters>8100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him Nhim</cp:lastModifiedBy>
  <cp:revision>9</cp:revision>
  <dcterms:created xsi:type="dcterms:W3CDTF">2024-10-29T17:04:00Z</dcterms:created>
  <dcterms:modified xsi:type="dcterms:W3CDTF">2025-01-14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